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EB4275B" w14:textId="77777777" w:rsidR="00606C6D" w:rsidRPr="00B86B63" w:rsidRDefault="00606C6D" w:rsidP="00E629B8">
      <w:pPr>
        <w:widowControl w:val="0"/>
        <w:snapToGrid w:val="0"/>
        <w:spacing w:beforeLines="30" w:before="72" w:afterLines="30" w:after="72" w:line="360" w:lineRule="auto"/>
        <w:ind w:firstLine="0"/>
        <w:jc w:val="center"/>
        <w:outlineLvl w:val="0"/>
        <w:rPr>
          <w:b/>
          <w:bCs/>
          <w:color w:val="000080"/>
          <w:sz w:val="30"/>
          <w:szCs w:val="30"/>
          <w:lang w:val="en-GB"/>
        </w:rPr>
      </w:pPr>
      <w:bookmarkStart w:id="0" w:name="_GoBack"/>
      <w:bookmarkEnd w:id="0"/>
      <w:r w:rsidRPr="00B86B63">
        <w:rPr>
          <w:b/>
          <w:bCs/>
          <w:color w:val="000080"/>
          <w:sz w:val="30"/>
          <w:szCs w:val="30"/>
          <w:lang w:val="en-GB"/>
        </w:rPr>
        <w:t xml:space="preserve">XÁC ĐỊNH </w:t>
      </w:r>
      <w:r w:rsidR="00D6431D">
        <w:rPr>
          <w:b/>
          <w:bCs/>
          <w:color w:val="000080"/>
          <w:sz w:val="30"/>
          <w:szCs w:val="30"/>
          <w:lang w:val="en-GB"/>
        </w:rPr>
        <w:t>HÀM LƯỢNG</w:t>
      </w:r>
      <w:r w:rsidR="008916AE">
        <w:rPr>
          <w:b/>
          <w:bCs/>
          <w:color w:val="000080"/>
          <w:sz w:val="30"/>
          <w:szCs w:val="30"/>
          <w:lang w:val="en-GB"/>
        </w:rPr>
        <w:t xml:space="preserve"> CHẤT CHỐNG OXY HÓA BHA-BHT-TBHQ</w:t>
      </w:r>
      <w:r w:rsidR="00B9434F">
        <w:rPr>
          <w:b/>
          <w:bCs/>
          <w:color w:val="000080"/>
          <w:sz w:val="30"/>
          <w:szCs w:val="30"/>
          <w:lang w:val="en-GB"/>
        </w:rPr>
        <w:t xml:space="preserve"> </w:t>
      </w:r>
      <w:r w:rsidR="00D90C1D">
        <w:rPr>
          <w:b/>
          <w:bCs/>
          <w:color w:val="000080"/>
          <w:sz w:val="30"/>
          <w:szCs w:val="30"/>
          <w:lang w:val="en-GB"/>
        </w:rPr>
        <w:t xml:space="preserve">TRONG </w:t>
      </w:r>
      <w:r w:rsidR="00BB0D67">
        <w:rPr>
          <w:b/>
          <w:bCs/>
          <w:color w:val="000080"/>
          <w:sz w:val="30"/>
          <w:szCs w:val="30"/>
          <w:lang w:val="en-GB"/>
        </w:rPr>
        <w:t>PHỤ GIA THỰC PHẨM</w:t>
      </w:r>
      <w:r w:rsidR="00D90C1D">
        <w:rPr>
          <w:b/>
          <w:bCs/>
          <w:color w:val="000080"/>
          <w:sz w:val="30"/>
          <w:szCs w:val="30"/>
          <w:lang w:val="en-GB"/>
        </w:rPr>
        <w:t xml:space="preserve"> </w:t>
      </w:r>
      <w:r w:rsidR="00F659B3">
        <w:rPr>
          <w:b/>
          <w:bCs/>
          <w:color w:val="000080"/>
          <w:sz w:val="30"/>
          <w:szCs w:val="30"/>
          <w:lang w:val="en-GB"/>
        </w:rPr>
        <w:t>BẰNG HỆ TH</w:t>
      </w:r>
      <w:r w:rsidR="00D6431D">
        <w:rPr>
          <w:b/>
          <w:bCs/>
          <w:color w:val="000080"/>
          <w:sz w:val="30"/>
          <w:szCs w:val="30"/>
          <w:lang w:val="en-GB"/>
        </w:rPr>
        <w:t>Ố</w:t>
      </w:r>
      <w:r w:rsidR="00F659B3">
        <w:rPr>
          <w:b/>
          <w:bCs/>
          <w:color w:val="000080"/>
          <w:sz w:val="30"/>
          <w:szCs w:val="30"/>
          <w:lang w:val="en-GB"/>
        </w:rPr>
        <w:t xml:space="preserve">NG </w:t>
      </w:r>
      <w:r w:rsidR="00D90C1D">
        <w:rPr>
          <w:b/>
          <w:bCs/>
          <w:color w:val="000080"/>
          <w:sz w:val="30"/>
          <w:szCs w:val="30"/>
          <w:lang w:val="en-GB"/>
        </w:rPr>
        <w:t>SẮC KÝ</w:t>
      </w:r>
      <w:r w:rsidR="00F659B3">
        <w:rPr>
          <w:b/>
          <w:bCs/>
          <w:color w:val="000080"/>
          <w:sz w:val="30"/>
          <w:szCs w:val="30"/>
          <w:lang w:val="en-GB"/>
        </w:rPr>
        <w:t xml:space="preserve"> KHÍ</w:t>
      </w:r>
      <w:r w:rsidR="00D90C1D">
        <w:rPr>
          <w:b/>
          <w:bCs/>
          <w:color w:val="000080"/>
          <w:sz w:val="30"/>
          <w:szCs w:val="30"/>
          <w:lang w:val="en-GB"/>
        </w:rPr>
        <w:t xml:space="preserve"> GHÉP KHỐI PHỔ (GC/MS)</w:t>
      </w:r>
    </w:p>
    <w:p w14:paraId="4056C0B3" w14:textId="77777777" w:rsidR="00E67C90" w:rsidRPr="00B86B63" w:rsidRDefault="00E67C90" w:rsidP="00E67C90">
      <w:pPr>
        <w:pStyle w:val="Heading3"/>
        <w:numPr>
          <w:ilvl w:val="0"/>
          <w:numId w:val="0"/>
        </w:numPr>
        <w:ind w:left="1430"/>
        <w:rPr>
          <w:sz w:val="26"/>
        </w:rPr>
      </w:pPr>
    </w:p>
    <w:tbl>
      <w:tblPr>
        <w:tblW w:w="841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20"/>
        <w:gridCol w:w="3192"/>
        <w:gridCol w:w="2505"/>
      </w:tblGrid>
      <w:tr w:rsidR="00E67C90" w:rsidRPr="00CD54A1" w14:paraId="1657629D" w14:textId="77777777" w:rsidTr="00815E7D">
        <w:trPr>
          <w:jc w:val="center"/>
        </w:trPr>
        <w:tc>
          <w:tcPr>
            <w:tcW w:w="2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2B696B" w14:textId="77777777" w:rsidR="00E67C90" w:rsidRPr="00CD54A1" w:rsidRDefault="00E67C90" w:rsidP="00815E7D">
            <w:pPr>
              <w:spacing w:before="60" w:after="60" w:line="280" w:lineRule="exact"/>
              <w:ind w:firstLine="0"/>
              <w:jc w:val="center"/>
              <w:rPr>
                <w:color w:val="000000"/>
                <w:szCs w:val="26"/>
              </w:rPr>
            </w:pPr>
            <w:r w:rsidRPr="00CD54A1">
              <w:rPr>
                <w:color w:val="000000"/>
                <w:szCs w:val="26"/>
              </w:rPr>
              <w:t>Nhân viên biên soạn</w:t>
            </w:r>
          </w:p>
        </w:tc>
        <w:tc>
          <w:tcPr>
            <w:tcW w:w="3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781845" w14:textId="77777777" w:rsidR="00E67C90" w:rsidRPr="00CD54A1" w:rsidRDefault="00E67C90" w:rsidP="00815E7D">
            <w:pPr>
              <w:spacing w:before="60" w:after="60" w:line="280" w:lineRule="exact"/>
              <w:ind w:firstLine="0"/>
              <w:jc w:val="center"/>
              <w:rPr>
                <w:color w:val="000000"/>
                <w:szCs w:val="26"/>
              </w:rPr>
            </w:pPr>
            <w:r w:rsidRPr="00CD54A1">
              <w:rPr>
                <w:color w:val="000000"/>
                <w:szCs w:val="26"/>
              </w:rPr>
              <w:t>Nhân viên xem xét</w:t>
            </w:r>
          </w:p>
        </w:tc>
        <w:tc>
          <w:tcPr>
            <w:tcW w:w="2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47E635" w14:textId="77777777" w:rsidR="00E67C90" w:rsidRPr="00CD54A1" w:rsidRDefault="00E67C90" w:rsidP="00815E7D">
            <w:pPr>
              <w:spacing w:before="60" w:after="60" w:line="280" w:lineRule="exact"/>
              <w:ind w:firstLine="0"/>
              <w:jc w:val="center"/>
              <w:rPr>
                <w:color w:val="000000"/>
                <w:szCs w:val="26"/>
              </w:rPr>
            </w:pPr>
            <w:r w:rsidRPr="00CD54A1">
              <w:rPr>
                <w:color w:val="000000"/>
                <w:szCs w:val="26"/>
              </w:rPr>
              <w:t>Nhân viên phê duyệt</w:t>
            </w:r>
          </w:p>
        </w:tc>
      </w:tr>
      <w:tr w:rsidR="00E67C90" w:rsidRPr="00CD54A1" w14:paraId="0080A76B" w14:textId="77777777" w:rsidTr="00815E7D">
        <w:trPr>
          <w:jc w:val="center"/>
        </w:trPr>
        <w:tc>
          <w:tcPr>
            <w:tcW w:w="2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6ECEF8" w14:textId="77777777" w:rsidR="00E67C90" w:rsidRPr="00CD54A1" w:rsidRDefault="00E67C90" w:rsidP="00815E7D">
            <w:pPr>
              <w:spacing w:before="60" w:after="60" w:line="280" w:lineRule="exact"/>
              <w:jc w:val="center"/>
              <w:rPr>
                <w:color w:val="000000"/>
                <w:szCs w:val="26"/>
              </w:rPr>
            </w:pPr>
          </w:p>
          <w:p w14:paraId="0306C0D6" w14:textId="77777777" w:rsidR="00E67C90" w:rsidRPr="00CD54A1" w:rsidRDefault="00E67C90" w:rsidP="00815E7D">
            <w:pPr>
              <w:spacing w:before="60" w:after="60" w:line="280" w:lineRule="exact"/>
              <w:jc w:val="center"/>
              <w:rPr>
                <w:color w:val="000000"/>
                <w:szCs w:val="26"/>
              </w:rPr>
            </w:pPr>
          </w:p>
          <w:p w14:paraId="352082D2" w14:textId="77777777" w:rsidR="00E67C90" w:rsidRDefault="00E67C90" w:rsidP="00815E7D">
            <w:pPr>
              <w:spacing w:before="60" w:after="60" w:line="280" w:lineRule="exact"/>
              <w:jc w:val="center"/>
              <w:rPr>
                <w:color w:val="000000"/>
                <w:szCs w:val="26"/>
              </w:rPr>
            </w:pPr>
          </w:p>
          <w:p w14:paraId="3B478B28" w14:textId="77777777" w:rsidR="00815E7D" w:rsidRDefault="00815E7D" w:rsidP="00815E7D">
            <w:pPr>
              <w:spacing w:before="60" w:after="60" w:line="280" w:lineRule="exact"/>
              <w:jc w:val="center"/>
              <w:rPr>
                <w:color w:val="000000"/>
                <w:szCs w:val="26"/>
              </w:rPr>
            </w:pPr>
          </w:p>
          <w:p w14:paraId="42B25858" w14:textId="77777777" w:rsidR="00815E7D" w:rsidRPr="00CD54A1" w:rsidRDefault="00815E7D" w:rsidP="00815E7D">
            <w:pPr>
              <w:spacing w:before="60" w:after="60" w:line="280" w:lineRule="exact"/>
              <w:jc w:val="center"/>
              <w:rPr>
                <w:color w:val="000000"/>
                <w:szCs w:val="26"/>
              </w:rPr>
            </w:pPr>
          </w:p>
          <w:p w14:paraId="4EF40780" w14:textId="77777777" w:rsidR="00E67C90" w:rsidRPr="00CD54A1" w:rsidRDefault="00BB0D67" w:rsidP="00815E7D">
            <w:pPr>
              <w:spacing w:before="60" w:after="60" w:line="280" w:lineRule="exact"/>
              <w:ind w:firstLine="23"/>
              <w:jc w:val="center"/>
              <w:rPr>
                <w:color w:val="000000"/>
                <w:szCs w:val="26"/>
              </w:rPr>
            </w:pPr>
            <w:r w:rsidRPr="00CD54A1">
              <w:rPr>
                <w:color w:val="000000"/>
                <w:szCs w:val="26"/>
              </w:rPr>
              <w:t>LA THỊ TRẦM</w:t>
            </w:r>
          </w:p>
        </w:tc>
        <w:tc>
          <w:tcPr>
            <w:tcW w:w="3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D0AA0C" w14:textId="77777777" w:rsidR="00E67C90" w:rsidRDefault="00E67C90" w:rsidP="00815E7D">
            <w:pPr>
              <w:spacing w:before="60" w:after="60" w:line="280" w:lineRule="exact"/>
              <w:jc w:val="center"/>
              <w:rPr>
                <w:color w:val="000000"/>
                <w:szCs w:val="26"/>
              </w:rPr>
            </w:pPr>
          </w:p>
          <w:p w14:paraId="1A183B18" w14:textId="77777777" w:rsidR="00815E7D" w:rsidRDefault="00815E7D" w:rsidP="00815E7D">
            <w:pPr>
              <w:spacing w:before="60" w:after="60" w:line="280" w:lineRule="exact"/>
              <w:jc w:val="center"/>
              <w:rPr>
                <w:color w:val="000000"/>
                <w:szCs w:val="26"/>
              </w:rPr>
            </w:pPr>
          </w:p>
          <w:p w14:paraId="2E9FCC0F" w14:textId="77777777" w:rsidR="00815E7D" w:rsidRPr="00CD54A1" w:rsidRDefault="00815E7D" w:rsidP="00815E7D">
            <w:pPr>
              <w:spacing w:before="60" w:after="60" w:line="280" w:lineRule="exact"/>
              <w:jc w:val="center"/>
              <w:rPr>
                <w:color w:val="000000"/>
                <w:szCs w:val="26"/>
              </w:rPr>
            </w:pPr>
          </w:p>
          <w:p w14:paraId="436418BE" w14:textId="77777777" w:rsidR="00E67C90" w:rsidRPr="00CD54A1" w:rsidRDefault="00E67C90" w:rsidP="00815E7D">
            <w:pPr>
              <w:spacing w:before="60" w:after="60" w:line="280" w:lineRule="exact"/>
              <w:jc w:val="center"/>
              <w:rPr>
                <w:color w:val="000000"/>
                <w:szCs w:val="26"/>
              </w:rPr>
            </w:pPr>
          </w:p>
          <w:p w14:paraId="7215FAD3" w14:textId="77777777" w:rsidR="00E67C90" w:rsidRPr="00CD54A1" w:rsidRDefault="00E67C90" w:rsidP="00815E7D">
            <w:pPr>
              <w:spacing w:before="60" w:after="60" w:line="280" w:lineRule="exact"/>
              <w:jc w:val="center"/>
              <w:rPr>
                <w:color w:val="000000"/>
                <w:szCs w:val="26"/>
              </w:rPr>
            </w:pPr>
          </w:p>
          <w:p w14:paraId="50446DA2" w14:textId="77777777" w:rsidR="00E67C90" w:rsidRPr="00CD54A1" w:rsidRDefault="00E67C90" w:rsidP="00815E7D">
            <w:pPr>
              <w:spacing w:before="60" w:after="60" w:line="280" w:lineRule="exact"/>
              <w:ind w:firstLine="0"/>
              <w:jc w:val="center"/>
              <w:rPr>
                <w:color w:val="000000"/>
                <w:szCs w:val="26"/>
              </w:rPr>
            </w:pPr>
            <w:r w:rsidRPr="00CD54A1">
              <w:rPr>
                <w:color w:val="000000"/>
                <w:szCs w:val="26"/>
              </w:rPr>
              <w:t>DIỆP THỊ HỒNG TƯƠI</w:t>
            </w:r>
          </w:p>
        </w:tc>
        <w:tc>
          <w:tcPr>
            <w:tcW w:w="2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2EB8CA" w14:textId="77777777" w:rsidR="00E67C90" w:rsidRPr="00CD54A1" w:rsidRDefault="00E67C90" w:rsidP="00815E7D">
            <w:pPr>
              <w:spacing w:before="60" w:after="60" w:line="280" w:lineRule="exact"/>
              <w:jc w:val="center"/>
              <w:rPr>
                <w:color w:val="000000"/>
                <w:szCs w:val="26"/>
              </w:rPr>
            </w:pPr>
          </w:p>
          <w:p w14:paraId="57740E86" w14:textId="77777777" w:rsidR="00E67C90" w:rsidRDefault="00E67C90" w:rsidP="00815E7D">
            <w:pPr>
              <w:spacing w:before="60" w:after="60" w:line="280" w:lineRule="exact"/>
              <w:jc w:val="center"/>
              <w:rPr>
                <w:color w:val="000000"/>
                <w:szCs w:val="26"/>
              </w:rPr>
            </w:pPr>
          </w:p>
          <w:p w14:paraId="1A5E0F50" w14:textId="77777777" w:rsidR="00815E7D" w:rsidRDefault="00815E7D" w:rsidP="00815E7D">
            <w:pPr>
              <w:spacing w:before="60" w:after="60" w:line="280" w:lineRule="exact"/>
              <w:jc w:val="center"/>
              <w:rPr>
                <w:color w:val="000000"/>
                <w:szCs w:val="26"/>
              </w:rPr>
            </w:pPr>
          </w:p>
          <w:p w14:paraId="257E215E" w14:textId="77777777" w:rsidR="00815E7D" w:rsidRPr="00CD54A1" w:rsidRDefault="00815E7D" w:rsidP="00815E7D">
            <w:pPr>
              <w:spacing w:before="60" w:after="60" w:line="280" w:lineRule="exact"/>
              <w:jc w:val="center"/>
              <w:rPr>
                <w:color w:val="000000"/>
                <w:szCs w:val="26"/>
              </w:rPr>
            </w:pPr>
          </w:p>
          <w:p w14:paraId="72D2DA8D" w14:textId="77777777" w:rsidR="00E67C90" w:rsidRPr="00CD54A1" w:rsidRDefault="00E67C90" w:rsidP="00815E7D">
            <w:pPr>
              <w:spacing w:before="60" w:after="60" w:line="280" w:lineRule="exact"/>
              <w:jc w:val="center"/>
              <w:rPr>
                <w:color w:val="000000"/>
                <w:szCs w:val="26"/>
              </w:rPr>
            </w:pPr>
          </w:p>
          <w:p w14:paraId="1E175766" w14:textId="77777777" w:rsidR="00E67C90" w:rsidRPr="00CD54A1" w:rsidRDefault="00B31FAA" w:rsidP="00815E7D">
            <w:pPr>
              <w:spacing w:before="60" w:after="60" w:line="280" w:lineRule="exact"/>
              <w:ind w:firstLine="0"/>
              <w:jc w:val="center"/>
              <w:rPr>
                <w:color w:val="000000"/>
                <w:szCs w:val="26"/>
              </w:rPr>
            </w:pPr>
            <w:r w:rsidRPr="00CD54A1">
              <w:rPr>
                <w:color w:val="000000"/>
                <w:szCs w:val="26"/>
              </w:rPr>
              <w:t>TRẦN THÁI VŨ</w:t>
            </w:r>
          </w:p>
        </w:tc>
      </w:tr>
    </w:tbl>
    <w:p w14:paraId="62A372A9" w14:textId="77777777" w:rsidR="00692BB4" w:rsidRPr="00B86B63" w:rsidRDefault="00692BB4" w:rsidP="00692BB4">
      <w:pPr>
        <w:spacing w:after="0" w:line="360" w:lineRule="auto"/>
        <w:ind w:firstLine="567"/>
        <w:jc w:val="center"/>
        <w:rPr>
          <w:b/>
          <w:bCs/>
          <w:szCs w:val="26"/>
        </w:rPr>
      </w:pPr>
    </w:p>
    <w:p w14:paraId="33729F7A" w14:textId="77777777" w:rsidR="00692BB4" w:rsidRPr="00B86B63" w:rsidRDefault="00692BB4" w:rsidP="00A5703E">
      <w:pPr>
        <w:spacing w:after="0" w:line="360" w:lineRule="auto"/>
        <w:ind w:firstLine="567"/>
        <w:jc w:val="center"/>
        <w:rPr>
          <w:b/>
          <w:bCs/>
          <w:szCs w:val="26"/>
        </w:rPr>
      </w:pPr>
      <w:r w:rsidRPr="00B86B63">
        <w:rPr>
          <w:b/>
          <w:bCs/>
          <w:szCs w:val="26"/>
        </w:rPr>
        <w:t>THEO DÕI SỬA ĐỔI TÀI LIỆU</w:t>
      </w:r>
    </w:p>
    <w:tbl>
      <w:tblPr>
        <w:tblW w:w="544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8"/>
        <w:gridCol w:w="2239"/>
        <w:gridCol w:w="3970"/>
        <w:gridCol w:w="2260"/>
      </w:tblGrid>
      <w:tr w:rsidR="00692BB4" w:rsidRPr="00B86B63" w14:paraId="3E5B7EB7" w14:textId="77777777" w:rsidTr="002907EF">
        <w:trPr>
          <w:trHeight w:val="854"/>
          <w:jc w:val="center"/>
        </w:trPr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5CE7B5" w14:textId="77777777" w:rsidR="00692BB4" w:rsidRPr="00B86B63" w:rsidRDefault="00692BB4" w:rsidP="002907EF">
            <w:pPr>
              <w:spacing w:line="360" w:lineRule="auto"/>
              <w:ind w:firstLine="0"/>
              <w:jc w:val="center"/>
              <w:rPr>
                <w:bCs/>
                <w:szCs w:val="26"/>
              </w:rPr>
            </w:pPr>
            <w:r w:rsidRPr="00B86B63">
              <w:rPr>
                <w:bCs/>
                <w:szCs w:val="26"/>
              </w:rPr>
              <w:t>STT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31E32C" w14:textId="77777777" w:rsidR="00692BB4" w:rsidRPr="00B86B63" w:rsidRDefault="00692BB4" w:rsidP="002907EF">
            <w:pPr>
              <w:spacing w:line="360" w:lineRule="auto"/>
              <w:ind w:firstLine="0"/>
              <w:jc w:val="center"/>
              <w:rPr>
                <w:bCs/>
                <w:szCs w:val="26"/>
              </w:rPr>
            </w:pPr>
            <w:r w:rsidRPr="00B86B63">
              <w:rPr>
                <w:bCs/>
                <w:szCs w:val="26"/>
              </w:rPr>
              <w:t>Vị trí</w:t>
            </w:r>
          </w:p>
        </w:tc>
        <w:tc>
          <w:tcPr>
            <w:tcW w:w="3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E4CF5A" w14:textId="77777777" w:rsidR="00692BB4" w:rsidRPr="00B86B63" w:rsidRDefault="00692BB4" w:rsidP="002907EF">
            <w:pPr>
              <w:spacing w:line="360" w:lineRule="auto"/>
              <w:ind w:hanging="8"/>
              <w:jc w:val="center"/>
              <w:rPr>
                <w:bCs/>
                <w:szCs w:val="26"/>
              </w:rPr>
            </w:pPr>
            <w:r w:rsidRPr="00B86B63">
              <w:rPr>
                <w:bCs/>
                <w:szCs w:val="26"/>
              </w:rPr>
              <w:t>Nội dung sửa đổi</w:t>
            </w:r>
          </w:p>
        </w:tc>
        <w:tc>
          <w:tcPr>
            <w:tcW w:w="2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F3644C" w14:textId="77777777" w:rsidR="00692BB4" w:rsidRPr="00B86B63" w:rsidRDefault="00692BB4" w:rsidP="002907EF">
            <w:pPr>
              <w:spacing w:line="360" w:lineRule="auto"/>
              <w:ind w:hanging="30"/>
              <w:jc w:val="center"/>
              <w:rPr>
                <w:bCs/>
                <w:szCs w:val="26"/>
              </w:rPr>
            </w:pPr>
            <w:r w:rsidRPr="00B86B63">
              <w:rPr>
                <w:bCs/>
                <w:szCs w:val="26"/>
              </w:rPr>
              <w:t>Ngày sửa đổi</w:t>
            </w:r>
          </w:p>
        </w:tc>
      </w:tr>
      <w:tr w:rsidR="00692BB4" w:rsidRPr="00B86B63" w14:paraId="3244799A" w14:textId="77777777" w:rsidTr="00BE5C29">
        <w:trPr>
          <w:jc w:val="center"/>
        </w:trPr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191AC8" w14:textId="77777777" w:rsidR="00692BB4" w:rsidRPr="00B86B63" w:rsidRDefault="00BE5C29" w:rsidP="002907EF">
            <w:pPr>
              <w:spacing w:line="360" w:lineRule="auto"/>
              <w:ind w:firstLine="0"/>
              <w:jc w:val="center"/>
              <w:rPr>
                <w:bCs/>
                <w:szCs w:val="26"/>
              </w:rPr>
            </w:pPr>
            <w:r w:rsidRPr="00B86B63">
              <w:rPr>
                <w:bCs/>
                <w:szCs w:val="26"/>
              </w:rPr>
              <w:t>1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253E7F" w14:textId="77777777" w:rsidR="00692BB4" w:rsidRPr="00B86B63" w:rsidRDefault="00692BB4" w:rsidP="002907EF">
            <w:pPr>
              <w:spacing w:line="360" w:lineRule="auto"/>
              <w:ind w:firstLine="0"/>
              <w:jc w:val="center"/>
              <w:rPr>
                <w:bCs/>
                <w:szCs w:val="26"/>
              </w:rPr>
            </w:pPr>
          </w:p>
        </w:tc>
        <w:tc>
          <w:tcPr>
            <w:tcW w:w="3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DB9828" w14:textId="77777777" w:rsidR="00692BB4" w:rsidRPr="00B86B63" w:rsidRDefault="00692BB4" w:rsidP="002907EF">
            <w:pPr>
              <w:pStyle w:val="ListParagraph"/>
              <w:spacing w:before="120" w:after="120" w:line="360" w:lineRule="auto"/>
              <w:ind w:left="-8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</w:p>
        </w:tc>
        <w:tc>
          <w:tcPr>
            <w:tcW w:w="2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69007D" w14:textId="77777777" w:rsidR="00692BB4" w:rsidRPr="00B86B63" w:rsidRDefault="00692BB4" w:rsidP="00BE5C29">
            <w:pPr>
              <w:spacing w:line="360" w:lineRule="auto"/>
              <w:ind w:firstLine="0"/>
              <w:jc w:val="center"/>
              <w:rPr>
                <w:bCs/>
                <w:szCs w:val="26"/>
              </w:rPr>
            </w:pPr>
          </w:p>
        </w:tc>
      </w:tr>
      <w:tr w:rsidR="00777FEE" w:rsidRPr="00B86B63" w14:paraId="1A8EB0C8" w14:textId="77777777" w:rsidTr="002907EF">
        <w:trPr>
          <w:jc w:val="center"/>
        </w:trPr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F9D9A6" w14:textId="77777777" w:rsidR="00777FEE" w:rsidRPr="00B86B63" w:rsidRDefault="00777FEE" w:rsidP="002907EF">
            <w:pPr>
              <w:spacing w:line="360" w:lineRule="auto"/>
              <w:ind w:firstLine="0"/>
              <w:jc w:val="center"/>
              <w:rPr>
                <w:bCs/>
                <w:szCs w:val="26"/>
              </w:rPr>
            </w:pPr>
            <w:r w:rsidRPr="00B86B63">
              <w:rPr>
                <w:bCs/>
                <w:szCs w:val="26"/>
              </w:rPr>
              <w:t>2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1F5A79" w14:textId="77777777" w:rsidR="00777FEE" w:rsidRPr="00B86B63" w:rsidRDefault="00777FEE" w:rsidP="002907EF">
            <w:pPr>
              <w:spacing w:line="360" w:lineRule="auto"/>
              <w:ind w:firstLine="0"/>
              <w:jc w:val="center"/>
              <w:rPr>
                <w:bCs/>
                <w:szCs w:val="26"/>
              </w:rPr>
            </w:pPr>
          </w:p>
        </w:tc>
        <w:tc>
          <w:tcPr>
            <w:tcW w:w="3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DE8B08" w14:textId="77777777" w:rsidR="00777FEE" w:rsidRPr="00B86B63" w:rsidRDefault="00777FEE" w:rsidP="002907EF">
            <w:pPr>
              <w:pStyle w:val="ListParagraph"/>
              <w:spacing w:before="120" w:after="120" w:line="360" w:lineRule="auto"/>
              <w:ind w:left="-8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</w:p>
        </w:tc>
        <w:tc>
          <w:tcPr>
            <w:tcW w:w="2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8878C9" w14:textId="77777777" w:rsidR="00777FEE" w:rsidRPr="00B86B63" w:rsidRDefault="00777FEE" w:rsidP="00BE5C29">
            <w:pPr>
              <w:spacing w:line="360" w:lineRule="auto"/>
              <w:ind w:firstLine="21"/>
              <w:jc w:val="center"/>
              <w:rPr>
                <w:bCs/>
                <w:szCs w:val="26"/>
              </w:rPr>
            </w:pPr>
          </w:p>
        </w:tc>
      </w:tr>
      <w:tr w:rsidR="00777FEE" w:rsidRPr="00B86B63" w14:paraId="780DCE30" w14:textId="77777777" w:rsidTr="002907EF">
        <w:trPr>
          <w:jc w:val="center"/>
        </w:trPr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20A293" w14:textId="77777777" w:rsidR="00777FEE" w:rsidRPr="00B86B63" w:rsidRDefault="00777FEE" w:rsidP="002907EF">
            <w:pPr>
              <w:spacing w:line="360" w:lineRule="auto"/>
              <w:ind w:firstLine="0"/>
              <w:jc w:val="center"/>
              <w:rPr>
                <w:bCs/>
                <w:szCs w:val="26"/>
              </w:rPr>
            </w:pPr>
            <w:r w:rsidRPr="00B86B63">
              <w:rPr>
                <w:bCs/>
                <w:szCs w:val="26"/>
              </w:rPr>
              <w:t>3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09CAE7" w14:textId="77777777" w:rsidR="00777FEE" w:rsidRPr="00B86B63" w:rsidRDefault="00777FEE" w:rsidP="002907EF">
            <w:pPr>
              <w:spacing w:line="360" w:lineRule="auto"/>
              <w:ind w:firstLine="0"/>
              <w:jc w:val="center"/>
              <w:rPr>
                <w:bCs/>
                <w:szCs w:val="26"/>
              </w:rPr>
            </w:pPr>
          </w:p>
        </w:tc>
        <w:tc>
          <w:tcPr>
            <w:tcW w:w="3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B9D02A" w14:textId="77777777" w:rsidR="00777FEE" w:rsidRPr="00B86B63" w:rsidRDefault="00777FEE" w:rsidP="002907EF">
            <w:pPr>
              <w:pStyle w:val="ListParagraph"/>
              <w:spacing w:before="120" w:after="120" w:line="360" w:lineRule="auto"/>
              <w:ind w:left="-8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</w:p>
        </w:tc>
        <w:tc>
          <w:tcPr>
            <w:tcW w:w="2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73C9B3" w14:textId="77777777" w:rsidR="00777FEE" w:rsidRPr="00B86B63" w:rsidRDefault="00777FEE" w:rsidP="00BE5C29">
            <w:pPr>
              <w:spacing w:line="360" w:lineRule="auto"/>
              <w:ind w:firstLine="21"/>
              <w:jc w:val="center"/>
              <w:rPr>
                <w:bCs/>
                <w:szCs w:val="26"/>
              </w:rPr>
            </w:pPr>
          </w:p>
        </w:tc>
      </w:tr>
      <w:tr w:rsidR="00777FEE" w:rsidRPr="00B86B63" w14:paraId="3A8B722A" w14:textId="77777777" w:rsidTr="002907EF">
        <w:trPr>
          <w:jc w:val="center"/>
        </w:trPr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4ABF26F" w14:textId="77777777" w:rsidR="00777FEE" w:rsidRPr="00B86B63" w:rsidRDefault="00777FEE" w:rsidP="002907EF">
            <w:pPr>
              <w:spacing w:line="360" w:lineRule="auto"/>
              <w:ind w:firstLine="0"/>
              <w:jc w:val="center"/>
              <w:rPr>
                <w:bCs/>
                <w:szCs w:val="26"/>
              </w:rPr>
            </w:pP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38074DA" w14:textId="77777777" w:rsidR="00777FEE" w:rsidRPr="00B86B63" w:rsidRDefault="00777FEE" w:rsidP="002907EF">
            <w:pPr>
              <w:spacing w:line="360" w:lineRule="auto"/>
              <w:ind w:firstLine="0"/>
              <w:jc w:val="center"/>
              <w:rPr>
                <w:bCs/>
                <w:szCs w:val="26"/>
              </w:rPr>
            </w:pPr>
          </w:p>
        </w:tc>
        <w:tc>
          <w:tcPr>
            <w:tcW w:w="397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20F9195" w14:textId="77777777" w:rsidR="00777FEE" w:rsidRPr="00B86B63" w:rsidRDefault="00777FEE" w:rsidP="002907EF">
            <w:pPr>
              <w:pStyle w:val="ListParagraph"/>
              <w:spacing w:before="120" w:after="120" w:line="360" w:lineRule="auto"/>
              <w:ind w:left="-8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</w:p>
        </w:tc>
        <w:tc>
          <w:tcPr>
            <w:tcW w:w="22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A50D86B" w14:textId="77777777" w:rsidR="00777FEE" w:rsidRPr="00B86B63" w:rsidRDefault="00777FEE" w:rsidP="002907EF">
            <w:pPr>
              <w:spacing w:line="360" w:lineRule="auto"/>
              <w:jc w:val="center"/>
              <w:rPr>
                <w:bCs/>
                <w:szCs w:val="26"/>
              </w:rPr>
            </w:pPr>
          </w:p>
        </w:tc>
      </w:tr>
    </w:tbl>
    <w:p w14:paraId="12A78150" w14:textId="77777777" w:rsidR="00E67C90" w:rsidRPr="00B86B63" w:rsidRDefault="00E67C90" w:rsidP="00E95072">
      <w:pPr>
        <w:ind w:firstLine="0"/>
        <w:rPr>
          <w:szCs w:val="26"/>
        </w:rPr>
        <w:sectPr w:rsidR="00E67C90" w:rsidRPr="00B86B63">
          <w:headerReference w:type="default" r:id="rId8"/>
          <w:footerReference w:type="default" r:id="rId9"/>
          <w:pgSz w:w="11906" w:h="16838"/>
          <w:pgMar w:top="1440" w:right="1800" w:bottom="1440" w:left="1800" w:header="708" w:footer="708" w:gutter="0"/>
          <w:cols w:space="708"/>
          <w:docGrid w:linePitch="360"/>
        </w:sectPr>
      </w:pPr>
    </w:p>
    <w:p w14:paraId="3F189B8D" w14:textId="77777777" w:rsidR="009945D7" w:rsidRPr="00B86B63" w:rsidRDefault="003A5B12" w:rsidP="00815E7D">
      <w:pPr>
        <w:pStyle w:val="ListParagraph"/>
        <w:numPr>
          <w:ilvl w:val="0"/>
          <w:numId w:val="12"/>
        </w:numPr>
        <w:spacing w:line="360" w:lineRule="auto"/>
        <w:ind w:left="720" w:hanging="720"/>
        <w:jc w:val="both"/>
        <w:rPr>
          <w:rFonts w:ascii="Times New Roman" w:hAnsi="Times New Roman"/>
          <w:b/>
          <w:sz w:val="30"/>
          <w:szCs w:val="30"/>
        </w:rPr>
      </w:pPr>
      <w:r w:rsidRPr="00B86B63">
        <w:rPr>
          <w:rFonts w:ascii="Times New Roman" w:hAnsi="Times New Roman"/>
          <w:b/>
          <w:sz w:val="30"/>
          <w:szCs w:val="30"/>
        </w:rPr>
        <w:lastRenderedPageBreak/>
        <w:t>TỔNG QUAN</w:t>
      </w:r>
    </w:p>
    <w:p w14:paraId="2E14409F" w14:textId="77777777" w:rsidR="008D56B7" w:rsidRPr="00B86B63" w:rsidRDefault="00F41CDE" w:rsidP="00815E7D">
      <w:pPr>
        <w:pStyle w:val="Heading3"/>
        <w:numPr>
          <w:ilvl w:val="0"/>
          <w:numId w:val="6"/>
        </w:numPr>
        <w:ind w:left="720" w:hanging="540"/>
        <w:rPr>
          <w:sz w:val="26"/>
        </w:rPr>
      </w:pPr>
      <w:r w:rsidRPr="00B86B63">
        <w:rPr>
          <w:sz w:val="26"/>
        </w:rPr>
        <w:t>Ph</w:t>
      </w:r>
      <w:r w:rsidR="00F4596C">
        <w:rPr>
          <w:sz w:val="26"/>
          <w:lang w:val="en-US"/>
        </w:rPr>
        <w:t>Ạ</w:t>
      </w:r>
      <w:r w:rsidRPr="00B86B63">
        <w:rPr>
          <w:sz w:val="26"/>
        </w:rPr>
        <w:t>m vi áp d</w:t>
      </w:r>
      <w:r w:rsidR="00F4596C">
        <w:rPr>
          <w:sz w:val="26"/>
          <w:lang w:val="en-US"/>
        </w:rPr>
        <w:t>Ụ</w:t>
      </w:r>
      <w:r w:rsidRPr="00B86B63">
        <w:rPr>
          <w:sz w:val="26"/>
        </w:rPr>
        <w:t xml:space="preserve">ng  </w:t>
      </w:r>
    </w:p>
    <w:p w14:paraId="59FFE9C7" w14:textId="77777777" w:rsidR="00FE64D2" w:rsidRDefault="00FE64D2" w:rsidP="00815E7D">
      <w:pPr>
        <w:numPr>
          <w:ilvl w:val="0"/>
          <w:numId w:val="13"/>
        </w:numPr>
        <w:spacing w:before="0" w:after="0" w:line="360" w:lineRule="auto"/>
        <w:ind w:left="720"/>
        <w:rPr>
          <w:szCs w:val="26"/>
          <w:lang w:val="da-DK"/>
        </w:rPr>
      </w:pPr>
      <w:r w:rsidRPr="00B86B63">
        <w:rPr>
          <w:szCs w:val="26"/>
          <w:lang w:val="da-DK"/>
        </w:rPr>
        <w:t>Phương pháp n</w:t>
      </w:r>
      <w:r w:rsidR="00D6431D">
        <w:rPr>
          <w:szCs w:val="26"/>
          <w:lang w:val="da-DK"/>
        </w:rPr>
        <w:t>ày được áp dụng để xác định hàm lượng</w:t>
      </w:r>
      <w:r w:rsidR="008916AE">
        <w:rPr>
          <w:szCs w:val="26"/>
          <w:lang w:val="da-DK"/>
        </w:rPr>
        <w:t xml:space="preserve"> chất chống oxy hóa </w:t>
      </w:r>
      <w:r w:rsidRPr="00B86B63">
        <w:rPr>
          <w:szCs w:val="26"/>
          <w:lang w:val="da-DK"/>
        </w:rPr>
        <w:t xml:space="preserve">trong nền mẫu </w:t>
      </w:r>
      <w:r w:rsidR="008916AE">
        <w:rPr>
          <w:szCs w:val="26"/>
          <w:lang w:val="da-DK"/>
        </w:rPr>
        <w:t>phụ gia thực phẩm.</w:t>
      </w:r>
    </w:p>
    <w:p w14:paraId="49B86536" w14:textId="77777777" w:rsidR="008916AE" w:rsidRDefault="008916AE" w:rsidP="00815E7D">
      <w:pPr>
        <w:numPr>
          <w:ilvl w:val="0"/>
          <w:numId w:val="13"/>
        </w:numPr>
        <w:spacing w:before="0" w:after="0" w:line="360" w:lineRule="auto"/>
        <w:ind w:left="720"/>
        <w:rPr>
          <w:szCs w:val="26"/>
          <w:lang w:val="da-DK"/>
        </w:rPr>
      </w:pPr>
      <w:r>
        <w:rPr>
          <w:szCs w:val="26"/>
          <w:lang w:val="da-DK"/>
        </w:rPr>
        <w:t>Danh sách các chất phân tích</w:t>
      </w:r>
    </w:p>
    <w:tbl>
      <w:tblPr>
        <w:tblW w:w="7563" w:type="dxa"/>
        <w:tblInd w:w="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790"/>
        <w:gridCol w:w="4773"/>
      </w:tblGrid>
      <w:tr w:rsidR="008916AE" w:rsidRPr="00A15AB9" w14:paraId="3113579B" w14:textId="77777777" w:rsidTr="00815E7D">
        <w:trPr>
          <w:trHeight w:val="339"/>
        </w:trPr>
        <w:tc>
          <w:tcPr>
            <w:tcW w:w="2790" w:type="dxa"/>
          </w:tcPr>
          <w:p w14:paraId="420FB45D" w14:textId="77777777" w:rsidR="008916AE" w:rsidRPr="00A15AB9" w:rsidRDefault="008916AE" w:rsidP="008916AE">
            <w:pPr>
              <w:jc w:val="center"/>
            </w:pPr>
            <w:r>
              <w:t>STT</w:t>
            </w:r>
          </w:p>
        </w:tc>
        <w:tc>
          <w:tcPr>
            <w:tcW w:w="4773" w:type="dxa"/>
          </w:tcPr>
          <w:p w14:paraId="6F873544" w14:textId="77777777" w:rsidR="008916AE" w:rsidRPr="00A15AB9" w:rsidRDefault="008916AE" w:rsidP="008916AE">
            <w:pPr>
              <w:jc w:val="center"/>
            </w:pPr>
            <w:r w:rsidRPr="00A15AB9">
              <w:t>Hợp</w:t>
            </w:r>
            <w:r>
              <w:t xml:space="preserve"> </w:t>
            </w:r>
            <w:r w:rsidRPr="00A15AB9">
              <w:t>chất</w:t>
            </w:r>
          </w:p>
        </w:tc>
      </w:tr>
      <w:tr w:rsidR="008916AE" w:rsidRPr="00A15AB9" w14:paraId="3921BDF6" w14:textId="77777777" w:rsidTr="00815E7D">
        <w:trPr>
          <w:trHeight w:val="339"/>
        </w:trPr>
        <w:tc>
          <w:tcPr>
            <w:tcW w:w="2790" w:type="dxa"/>
            <w:vAlign w:val="center"/>
          </w:tcPr>
          <w:p w14:paraId="4E14B059" w14:textId="77777777" w:rsidR="008916AE" w:rsidRPr="00A15AB9" w:rsidRDefault="008916AE" w:rsidP="008916AE">
            <w:pPr>
              <w:ind w:right="-108" w:firstLine="0"/>
              <w:jc w:val="center"/>
            </w:pPr>
            <w:r>
              <w:t>1</w:t>
            </w:r>
          </w:p>
        </w:tc>
        <w:tc>
          <w:tcPr>
            <w:tcW w:w="4773" w:type="dxa"/>
            <w:vAlign w:val="center"/>
          </w:tcPr>
          <w:p w14:paraId="0ABE1469" w14:textId="77777777" w:rsidR="008916AE" w:rsidRPr="00A15AB9" w:rsidRDefault="008916AE" w:rsidP="008916AE">
            <w:pPr>
              <w:ind w:firstLine="0"/>
              <w:jc w:val="center"/>
              <w:rPr>
                <w:lang w:val="pt-BR"/>
              </w:rPr>
            </w:pPr>
            <w:r w:rsidRPr="00A15AB9">
              <w:rPr>
                <w:lang w:val="pt-BR"/>
              </w:rPr>
              <w:t>BHT(Butylated hydroxytoluene)</w:t>
            </w:r>
          </w:p>
        </w:tc>
      </w:tr>
      <w:tr w:rsidR="008916AE" w:rsidRPr="00A15AB9" w14:paraId="0F5A31B1" w14:textId="77777777" w:rsidTr="00815E7D">
        <w:trPr>
          <w:trHeight w:val="339"/>
        </w:trPr>
        <w:tc>
          <w:tcPr>
            <w:tcW w:w="2790" w:type="dxa"/>
            <w:vAlign w:val="center"/>
          </w:tcPr>
          <w:p w14:paraId="5E815A96" w14:textId="77777777" w:rsidR="008916AE" w:rsidRPr="00A15AB9" w:rsidRDefault="008916AE" w:rsidP="008916AE">
            <w:pPr>
              <w:ind w:firstLine="0"/>
              <w:jc w:val="center"/>
            </w:pPr>
            <w:r w:rsidRPr="00A15AB9">
              <w:t>2</w:t>
            </w:r>
          </w:p>
        </w:tc>
        <w:tc>
          <w:tcPr>
            <w:tcW w:w="4773" w:type="dxa"/>
            <w:vAlign w:val="center"/>
          </w:tcPr>
          <w:p w14:paraId="237D0CA1" w14:textId="77777777" w:rsidR="008916AE" w:rsidRPr="00A15AB9" w:rsidRDefault="008916AE" w:rsidP="008916AE">
            <w:pPr>
              <w:ind w:firstLine="0"/>
              <w:jc w:val="center"/>
              <w:rPr>
                <w:lang w:val="pt-BR"/>
              </w:rPr>
            </w:pPr>
            <w:r w:rsidRPr="00A15AB9">
              <w:rPr>
                <w:lang w:val="pt-BR"/>
              </w:rPr>
              <w:t>BHA</w:t>
            </w:r>
            <w:r>
              <w:rPr>
                <w:lang w:val="pt-BR"/>
              </w:rPr>
              <w:t xml:space="preserve"> </w:t>
            </w:r>
            <w:r w:rsidRPr="00A15AB9">
              <w:rPr>
                <w:lang w:val="pt-BR"/>
              </w:rPr>
              <w:t>(Butylated hydroxyanisole)</w:t>
            </w:r>
          </w:p>
        </w:tc>
      </w:tr>
      <w:tr w:rsidR="008916AE" w:rsidRPr="00A15AB9" w14:paraId="00D95818" w14:textId="77777777" w:rsidTr="00815E7D">
        <w:trPr>
          <w:trHeight w:val="346"/>
        </w:trPr>
        <w:tc>
          <w:tcPr>
            <w:tcW w:w="2790" w:type="dxa"/>
            <w:vAlign w:val="center"/>
          </w:tcPr>
          <w:p w14:paraId="1231056E" w14:textId="77777777" w:rsidR="008916AE" w:rsidRPr="00A15AB9" w:rsidRDefault="008916AE" w:rsidP="008916AE">
            <w:pPr>
              <w:ind w:left="-704"/>
              <w:jc w:val="center"/>
            </w:pPr>
            <w:r w:rsidRPr="00A15AB9">
              <w:t>3</w:t>
            </w:r>
          </w:p>
        </w:tc>
        <w:tc>
          <w:tcPr>
            <w:tcW w:w="4773" w:type="dxa"/>
            <w:vAlign w:val="center"/>
          </w:tcPr>
          <w:p w14:paraId="7DAA144A" w14:textId="77777777" w:rsidR="008916AE" w:rsidRPr="00A15AB9" w:rsidRDefault="008916AE" w:rsidP="008916AE">
            <w:pPr>
              <w:ind w:firstLine="0"/>
              <w:jc w:val="center"/>
              <w:rPr>
                <w:lang w:val="pt-BR"/>
              </w:rPr>
            </w:pPr>
            <w:r>
              <w:rPr>
                <w:lang w:val="pt-BR"/>
              </w:rPr>
              <w:t>TBHQ</w:t>
            </w:r>
            <w:r w:rsidRPr="00A15AB9">
              <w:rPr>
                <w:lang w:val="pt-BR"/>
              </w:rPr>
              <w:t>(tert-Butylhydroquinone)</w:t>
            </w:r>
          </w:p>
        </w:tc>
      </w:tr>
    </w:tbl>
    <w:p w14:paraId="2D1531EA" w14:textId="77777777" w:rsidR="008916AE" w:rsidRPr="00B86B63" w:rsidRDefault="008916AE" w:rsidP="00FE64D2">
      <w:pPr>
        <w:spacing w:before="0" w:after="0" w:line="360" w:lineRule="auto"/>
        <w:rPr>
          <w:szCs w:val="26"/>
          <w:lang w:val="da-DK"/>
        </w:rPr>
      </w:pPr>
    </w:p>
    <w:p w14:paraId="2128A365" w14:textId="77777777" w:rsidR="00B02880" w:rsidRPr="00B86B63" w:rsidRDefault="00E95072" w:rsidP="00815E7D">
      <w:pPr>
        <w:pStyle w:val="Heading3"/>
        <w:numPr>
          <w:ilvl w:val="0"/>
          <w:numId w:val="0"/>
        </w:numPr>
        <w:ind w:left="720" w:hanging="540"/>
        <w:rPr>
          <w:sz w:val="26"/>
        </w:rPr>
      </w:pPr>
      <w:r w:rsidRPr="00B86B63">
        <w:rPr>
          <w:sz w:val="26"/>
          <w:lang w:val="en-US"/>
        </w:rPr>
        <w:t xml:space="preserve">II.  </w:t>
      </w:r>
      <w:r w:rsidR="00B02880" w:rsidRPr="00B86B63">
        <w:rPr>
          <w:sz w:val="26"/>
        </w:rPr>
        <w:t>Tài liệu tham khảo</w:t>
      </w:r>
    </w:p>
    <w:p w14:paraId="2F112050" w14:textId="77777777" w:rsidR="00D6431D" w:rsidRDefault="00B9434F" w:rsidP="00815E7D">
      <w:pPr>
        <w:numPr>
          <w:ilvl w:val="0"/>
          <w:numId w:val="14"/>
        </w:numPr>
        <w:spacing w:before="0" w:after="0" w:line="360" w:lineRule="auto"/>
        <w:ind w:left="720"/>
        <w:rPr>
          <w:bCs/>
          <w:color w:val="252525"/>
          <w:kern w:val="36"/>
          <w:szCs w:val="26"/>
        </w:rPr>
      </w:pPr>
      <w:r w:rsidRPr="00181EBE">
        <w:rPr>
          <w:bCs/>
          <w:color w:val="252525"/>
          <w:kern w:val="36"/>
          <w:szCs w:val="26"/>
        </w:rPr>
        <w:t xml:space="preserve">QCVN </w:t>
      </w:r>
      <w:r w:rsidR="00BB0D67">
        <w:rPr>
          <w:bCs/>
          <w:color w:val="252525"/>
          <w:kern w:val="36"/>
          <w:szCs w:val="26"/>
        </w:rPr>
        <w:t>4-6</w:t>
      </w:r>
      <w:r w:rsidRPr="00181EBE">
        <w:rPr>
          <w:bCs/>
          <w:color w:val="252525"/>
          <w:kern w:val="36"/>
          <w:szCs w:val="26"/>
        </w:rPr>
        <w:t>:201</w:t>
      </w:r>
      <w:r w:rsidR="00BB0D67">
        <w:rPr>
          <w:bCs/>
          <w:color w:val="252525"/>
          <w:kern w:val="36"/>
          <w:szCs w:val="26"/>
        </w:rPr>
        <w:t>0</w:t>
      </w:r>
      <w:r w:rsidRPr="00181EBE">
        <w:rPr>
          <w:bCs/>
          <w:color w:val="252525"/>
          <w:kern w:val="36"/>
          <w:szCs w:val="26"/>
        </w:rPr>
        <w:t>/BYT</w:t>
      </w:r>
      <w:r w:rsidR="00E63181">
        <w:rPr>
          <w:bCs/>
          <w:color w:val="252525"/>
          <w:kern w:val="36"/>
          <w:szCs w:val="26"/>
        </w:rPr>
        <w:t>:</w:t>
      </w:r>
      <w:r w:rsidRPr="00181EBE">
        <w:rPr>
          <w:bCs/>
          <w:color w:val="252525"/>
          <w:kern w:val="36"/>
          <w:szCs w:val="26"/>
        </w:rPr>
        <w:t xml:space="preserve"> Quy chuẩn kỹ thuật quốc gia về </w:t>
      </w:r>
      <w:r w:rsidR="00BB0D67">
        <w:rPr>
          <w:bCs/>
          <w:color w:val="252525"/>
          <w:kern w:val="36"/>
          <w:szCs w:val="26"/>
        </w:rPr>
        <w:t xml:space="preserve">phụ gia thực phẩm </w:t>
      </w:r>
      <w:proofErr w:type="gramStart"/>
      <w:r w:rsidR="00BB0D67">
        <w:rPr>
          <w:bCs/>
          <w:color w:val="252525"/>
          <w:kern w:val="36"/>
          <w:szCs w:val="26"/>
        </w:rPr>
        <w:t>-  chất</w:t>
      </w:r>
      <w:proofErr w:type="gramEnd"/>
      <w:r w:rsidR="00BB0D67">
        <w:rPr>
          <w:bCs/>
          <w:color w:val="252525"/>
          <w:kern w:val="36"/>
          <w:szCs w:val="26"/>
        </w:rPr>
        <w:t xml:space="preserve"> chống oxy hóa</w:t>
      </w:r>
      <w:r w:rsidR="001B4279">
        <w:rPr>
          <w:bCs/>
          <w:color w:val="252525"/>
          <w:kern w:val="36"/>
          <w:szCs w:val="26"/>
        </w:rPr>
        <w:t>.</w:t>
      </w:r>
    </w:p>
    <w:p w14:paraId="3F116B40" w14:textId="77777777" w:rsidR="004564F5" w:rsidRPr="00B86B63" w:rsidRDefault="00E95072" w:rsidP="00815E7D">
      <w:pPr>
        <w:pStyle w:val="Heading3"/>
        <w:numPr>
          <w:ilvl w:val="0"/>
          <w:numId w:val="0"/>
        </w:numPr>
        <w:ind w:left="720" w:hanging="540"/>
        <w:rPr>
          <w:sz w:val="26"/>
        </w:rPr>
      </w:pPr>
      <w:r w:rsidRPr="00B86B63">
        <w:rPr>
          <w:sz w:val="26"/>
          <w:lang w:val="en-US"/>
        </w:rPr>
        <w:t xml:space="preserve">III.  </w:t>
      </w:r>
      <w:r w:rsidR="004564F5" w:rsidRPr="00B86B63">
        <w:rPr>
          <w:sz w:val="26"/>
        </w:rPr>
        <w:t>Nguyên tắc</w:t>
      </w:r>
    </w:p>
    <w:p w14:paraId="1A4C51B4" w14:textId="77777777" w:rsidR="00FE64D2" w:rsidRPr="00B86B63" w:rsidRDefault="00FE64D2" w:rsidP="00815E7D">
      <w:pPr>
        <w:numPr>
          <w:ilvl w:val="0"/>
          <w:numId w:val="14"/>
        </w:numPr>
        <w:spacing w:before="0" w:after="0" w:line="360" w:lineRule="auto"/>
        <w:ind w:left="720"/>
        <w:rPr>
          <w:szCs w:val="26"/>
          <w:lang w:val="da-DK"/>
        </w:rPr>
      </w:pPr>
      <w:r w:rsidRPr="00B86B63">
        <w:rPr>
          <w:szCs w:val="26"/>
          <w:lang w:val="da-DK"/>
        </w:rPr>
        <w:t xml:space="preserve">Mẫu được </w:t>
      </w:r>
      <w:r w:rsidR="00BB0D67">
        <w:rPr>
          <w:szCs w:val="26"/>
          <w:lang w:val="da-DK"/>
        </w:rPr>
        <w:t>hòa tan trong dung môi Acetonitril (ACN) và được phân tích bằng hệ thống sắc ký khí ghép khối phổ GC/MS.</w:t>
      </w:r>
    </w:p>
    <w:p w14:paraId="7CE72148" w14:textId="77777777" w:rsidR="00CC7CB3" w:rsidRPr="00B86B63" w:rsidRDefault="00E95072" w:rsidP="00815E7D">
      <w:pPr>
        <w:pStyle w:val="Heading3"/>
        <w:numPr>
          <w:ilvl w:val="0"/>
          <w:numId w:val="0"/>
        </w:numPr>
        <w:ind w:left="720" w:hanging="540"/>
        <w:rPr>
          <w:sz w:val="26"/>
        </w:rPr>
      </w:pPr>
      <w:r w:rsidRPr="00B86B63">
        <w:rPr>
          <w:sz w:val="26"/>
          <w:lang w:val="en-US"/>
        </w:rPr>
        <w:t xml:space="preserve">IV.  </w:t>
      </w:r>
      <w:r w:rsidR="00CC7CB3" w:rsidRPr="00B86B63">
        <w:rPr>
          <w:sz w:val="26"/>
        </w:rPr>
        <w:t>Thông tin an toàn phòng thí nghiệm</w:t>
      </w:r>
    </w:p>
    <w:p w14:paraId="49F4BE84" w14:textId="77777777" w:rsidR="002241E1" w:rsidRPr="00B86B63" w:rsidRDefault="002241E1" w:rsidP="00815E7D">
      <w:pPr>
        <w:numPr>
          <w:ilvl w:val="0"/>
          <w:numId w:val="14"/>
        </w:numPr>
        <w:spacing w:before="0" w:after="0" w:line="360" w:lineRule="auto"/>
        <w:ind w:left="720"/>
        <w:rPr>
          <w:szCs w:val="26"/>
          <w:lang w:val="da-DK"/>
        </w:rPr>
      </w:pPr>
      <w:r w:rsidRPr="00B86B63">
        <w:rPr>
          <w:szCs w:val="26"/>
          <w:lang w:val="da-DK"/>
        </w:rPr>
        <w:t>Tuân thủ các nguyên tắc hoạt động phòng thí nghiệm</w:t>
      </w:r>
    </w:p>
    <w:p w14:paraId="4D3DB56E" w14:textId="77777777" w:rsidR="002241E1" w:rsidRPr="00B86B63" w:rsidRDefault="002241E1" w:rsidP="00815E7D">
      <w:pPr>
        <w:numPr>
          <w:ilvl w:val="0"/>
          <w:numId w:val="14"/>
        </w:numPr>
        <w:spacing w:before="0" w:after="0" w:line="360" w:lineRule="auto"/>
        <w:ind w:left="720"/>
        <w:rPr>
          <w:szCs w:val="26"/>
          <w:lang w:val="da-DK"/>
        </w:rPr>
      </w:pPr>
      <w:r w:rsidRPr="00B86B63">
        <w:rPr>
          <w:szCs w:val="26"/>
          <w:lang w:val="da-DK"/>
        </w:rPr>
        <w:t>Sử dụng tủ hút, kính bảo hộ và găng tay khi cần thiết.</w:t>
      </w:r>
    </w:p>
    <w:p w14:paraId="536610E1" w14:textId="77777777" w:rsidR="00CE6E1B" w:rsidRDefault="002241E1" w:rsidP="00815E7D">
      <w:pPr>
        <w:numPr>
          <w:ilvl w:val="0"/>
          <w:numId w:val="14"/>
        </w:numPr>
        <w:spacing w:before="0" w:after="0" w:line="360" w:lineRule="auto"/>
        <w:ind w:left="720"/>
        <w:rPr>
          <w:szCs w:val="26"/>
          <w:lang w:val="da-DK"/>
        </w:rPr>
      </w:pPr>
      <w:r w:rsidRPr="00B86B63">
        <w:rPr>
          <w:szCs w:val="26"/>
          <w:lang w:val="da-DK"/>
        </w:rPr>
        <w:t xml:space="preserve">Các </w:t>
      </w:r>
      <w:r w:rsidR="00FC7121" w:rsidRPr="00B86B63">
        <w:rPr>
          <w:szCs w:val="26"/>
          <w:lang w:val="da-DK"/>
        </w:rPr>
        <w:t>dung môi hữu cơ</w:t>
      </w:r>
      <w:r w:rsidR="00C77E15" w:rsidRPr="00B86B63">
        <w:rPr>
          <w:szCs w:val="26"/>
          <w:lang w:val="da-DK"/>
        </w:rPr>
        <w:t xml:space="preserve"> và các chất</w:t>
      </w:r>
      <w:r w:rsidRPr="00B86B63">
        <w:rPr>
          <w:szCs w:val="26"/>
          <w:lang w:val="da-DK"/>
        </w:rPr>
        <w:t xml:space="preserve"> thải như </w:t>
      </w:r>
      <w:r w:rsidR="00BB0D67">
        <w:rPr>
          <w:szCs w:val="26"/>
          <w:lang w:val="da-DK"/>
        </w:rPr>
        <w:t>ACN</w:t>
      </w:r>
      <w:r w:rsidR="00E63181">
        <w:rPr>
          <w:szCs w:val="26"/>
          <w:lang w:val="da-DK"/>
        </w:rPr>
        <w:t>, aceton</w:t>
      </w:r>
      <w:r w:rsidR="00810767">
        <w:rPr>
          <w:szCs w:val="26"/>
          <w:lang w:val="da-DK"/>
        </w:rPr>
        <w:t xml:space="preserve"> </w:t>
      </w:r>
      <w:r w:rsidR="00C77E15" w:rsidRPr="00B86B63">
        <w:rPr>
          <w:szCs w:val="26"/>
          <w:lang w:val="da-DK"/>
        </w:rPr>
        <w:t>phải được thu hồi vào các thùng chứa có dán nhãn</w:t>
      </w:r>
      <w:r w:rsidR="004017B2" w:rsidRPr="00B86B63">
        <w:rPr>
          <w:szCs w:val="26"/>
          <w:lang w:val="da-DK"/>
        </w:rPr>
        <w:t xml:space="preserve"> và </w:t>
      </w:r>
      <w:r w:rsidR="00642984" w:rsidRPr="00B86B63">
        <w:rPr>
          <w:szCs w:val="26"/>
          <w:lang w:val="da-DK"/>
        </w:rPr>
        <w:t>lưu giữ như các hóa chất thải độc hại.</w:t>
      </w:r>
    </w:p>
    <w:p w14:paraId="0DA2725D" w14:textId="77777777" w:rsidR="00815E7D" w:rsidRDefault="00815E7D" w:rsidP="00815E7D">
      <w:pPr>
        <w:spacing w:before="0" w:after="0" w:line="360" w:lineRule="auto"/>
        <w:rPr>
          <w:szCs w:val="26"/>
          <w:lang w:val="da-DK"/>
        </w:rPr>
      </w:pPr>
    </w:p>
    <w:p w14:paraId="2C0A1F78" w14:textId="77777777" w:rsidR="00815E7D" w:rsidRDefault="00815E7D" w:rsidP="00815E7D">
      <w:pPr>
        <w:spacing w:before="0" w:after="0" w:line="360" w:lineRule="auto"/>
        <w:rPr>
          <w:szCs w:val="26"/>
          <w:lang w:val="da-DK"/>
        </w:rPr>
      </w:pPr>
    </w:p>
    <w:p w14:paraId="1B661597" w14:textId="77777777" w:rsidR="00815E7D" w:rsidRDefault="00815E7D" w:rsidP="00815E7D">
      <w:pPr>
        <w:spacing w:before="0" w:after="0" w:line="360" w:lineRule="auto"/>
        <w:rPr>
          <w:szCs w:val="26"/>
          <w:lang w:val="da-DK"/>
        </w:rPr>
      </w:pPr>
    </w:p>
    <w:p w14:paraId="3656F0E9" w14:textId="77777777" w:rsidR="00815E7D" w:rsidRPr="00815E7D" w:rsidRDefault="00815E7D" w:rsidP="00815E7D">
      <w:pPr>
        <w:numPr>
          <w:ilvl w:val="0"/>
          <w:numId w:val="12"/>
        </w:numPr>
        <w:spacing w:before="0" w:after="0" w:line="360" w:lineRule="auto"/>
        <w:ind w:left="720" w:hanging="720"/>
        <w:rPr>
          <w:b/>
          <w:szCs w:val="26"/>
          <w:lang w:val="da-DK"/>
        </w:rPr>
      </w:pPr>
      <w:r w:rsidRPr="00815E7D">
        <w:rPr>
          <w:b/>
          <w:szCs w:val="26"/>
          <w:lang w:val="da-DK"/>
        </w:rPr>
        <w:lastRenderedPageBreak/>
        <w:t>PHÂN TÍCH</w:t>
      </w:r>
    </w:p>
    <w:p w14:paraId="4064F72E" w14:textId="77777777" w:rsidR="00FA7927" w:rsidRPr="00B86B63" w:rsidRDefault="00F4596C" w:rsidP="00815E7D">
      <w:pPr>
        <w:pStyle w:val="Heading3"/>
        <w:numPr>
          <w:ilvl w:val="0"/>
          <w:numId w:val="15"/>
        </w:numPr>
        <w:rPr>
          <w:sz w:val="26"/>
          <w:lang w:val="da-DK"/>
        </w:rPr>
      </w:pPr>
      <w:r>
        <w:rPr>
          <w:caps w:val="0"/>
          <w:sz w:val="26"/>
          <w:lang w:val="da-DK"/>
        </w:rPr>
        <w:t>THIẾT BỊ VÀ</w:t>
      </w:r>
      <w:r w:rsidRPr="00B86B63">
        <w:rPr>
          <w:caps w:val="0"/>
          <w:sz w:val="26"/>
          <w:lang w:val="da-DK"/>
        </w:rPr>
        <w:t xml:space="preserve"> D</w:t>
      </w:r>
      <w:r>
        <w:rPr>
          <w:caps w:val="0"/>
          <w:sz w:val="26"/>
          <w:lang w:val="da-DK"/>
        </w:rPr>
        <w:t>Ụ</w:t>
      </w:r>
      <w:r w:rsidRPr="00B86B63">
        <w:rPr>
          <w:caps w:val="0"/>
          <w:sz w:val="26"/>
          <w:lang w:val="da-DK"/>
        </w:rPr>
        <w:t>NG C</w:t>
      </w:r>
      <w:r>
        <w:rPr>
          <w:caps w:val="0"/>
          <w:sz w:val="26"/>
          <w:lang w:val="da-DK"/>
        </w:rPr>
        <w:t>Ụ</w:t>
      </w:r>
      <w:r w:rsidRPr="00B86B63">
        <w:rPr>
          <w:caps w:val="0"/>
          <w:sz w:val="26"/>
          <w:lang w:val="da-DK"/>
        </w:rPr>
        <w:t xml:space="preserve"> PHÂN TÍCH </w:t>
      </w:r>
    </w:p>
    <w:p w14:paraId="7C6B860F" w14:textId="77777777" w:rsidR="0078597C" w:rsidRPr="00B86B63" w:rsidRDefault="00B61187" w:rsidP="008366B3">
      <w:pPr>
        <w:pStyle w:val="Heading2"/>
        <w:rPr>
          <w:lang w:val="da-DK"/>
        </w:rPr>
      </w:pPr>
      <w:r w:rsidRPr="00B86B63">
        <w:t>Dụng</w:t>
      </w:r>
      <w:r w:rsidRPr="00B86B63">
        <w:rPr>
          <w:lang w:val="da-DK"/>
        </w:rPr>
        <w:t xml:space="preserve"> cụ và thiết bị cơ bản</w:t>
      </w:r>
    </w:p>
    <w:p w14:paraId="4402F24C" w14:textId="77777777" w:rsidR="00FE64D2" w:rsidRPr="00B86B63" w:rsidRDefault="00FE64D2" w:rsidP="00815E7D">
      <w:pPr>
        <w:numPr>
          <w:ilvl w:val="0"/>
          <w:numId w:val="16"/>
        </w:numPr>
        <w:spacing w:before="0" w:after="0" w:line="360" w:lineRule="auto"/>
        <w:ind w:left="1080"/>
        <w:rPr>
          <w:szCs w:val="26"/>
          <w:lang w:val="da-DK"/>
        </w:rPr>
      </w:pPr>
      <w:r w:rsidRPr="00B86B63">
        <w:rPr>
          <w:szCs w:val="26"/>
          <w:lang w:val="da-DK"/>
        </w:rPr>
        <w:t>Cân phân tích, độ chính xác 0.1mg,</w:t>
      </w:r>
    </w:p>
    <w:p w14:paraId="40162966" w14:textId="77777777" w:rsidR="00FE64D2" w:rsidRPr="00B86B63" w:rsidRDefault="00FE64D2" w:rsidP="00815E7D">
      <w:pPr>
        <w:numPr>
          <w:ilvl w:val="0"/>
          <w:numId w:val="16"/>
        </w:numPr>
        <w:spacing w:before="0" w:after="0" w:line="360" w:lineRule="auto"/>
        <w:ind w:left="1080"/>
        <w:rPr>
          <w:szCs w:val="26"/>
        </w:rPr>
      </w:pPr>
      <w:r w:rsidRPr="00B86B63">
        <w:rPr>
          <w:szCs w:val="26"/>
        </w:rPr>
        <w:t>Máy l</w:t>
      </w:r>
      <w:r w:rsidR="00F4596C">
        <w:rPr>
          <w:szCs w:val="26"/>
        </w:rPr>
        <w:t xml:space="preserve">y </w:t>
      </w:r>
      <w:r w:rsidRPr="00B86B63">
        <w:rPr>
          <w:szCs w:val="26"/>
        </w:rPr>
        <w:t>tâm 50ml và 15mL</w:t>
      </w:r>
    </w:p>
    <w:p w14:paraId="2D3EF517" w14:textId="77777777" w:rsidR="00FE64D2" w:rsidRPr="00B86B63" w:rsidRDefault="00FE64D2" w:rsidP="00815E7D">
      <w:pPr>
        <w:numPr>
          <w:ilvl w:val="0"/>
          <w:numId w:val="16"/>
        </w:numPr>
        <w:spacing w:before="0" w:after="0" w:line="360" w:lineRule="auto"/>
        <w:ind w:left="1080"/>
        <w:rPr>
          <w:szCs w:val="26"/>
        </w:rPr>
      </w:pPr>
      <w:r w:rsidRPr="00B86B63">
        <w:rPr>
          <w:szCs w:val="26"/>
        </w:rPr>
        <w:t>Bình định mức 10 mL</w:t>
      </w:r>
    </w:p>
    <w:p w14:paraId="634D2E52" w14:textId="77777777" w:rsidR="00FE64D2" w:rsidRPr="00B86B63" w:rsidRDefault="00FE64D2" w:rsidP="00815E7D">
      <w:pPr>
        <w:numPr>
          <w:ilvl w:val="0"/>
          <w:numId w:val="16"/>
        </w:numPr>
        <w:spacing w:before="0" w:after="0" w:line="360" w:lineRule="auto"/>
        <w:ind w:left="1080"/>
        <w:rPr>
          <w:szCs w:val="26"/>
        </w:rPr>
      </w:pPr>
      <w:r w:rsidRPr="00B86B63">
        <w:rPr>
          <w:szCs w:val="26"/>
        </w:rPr>
        <w:t>Micropipet các loại 20 µL, 200 µL, 1000 µL, 5000 µL</w:t>
      </w:r>
    </w:p>
    <w:p w14:paraId="22F6FE1F" w14:textId="77777777" w:rsidR="00FE64D2" w:rsidRPr="00B86B63" w:rsidRDefault="00FE64D2" w:rsidP="00815E7D">
      <w:pPr>
        <w:numPr>
          <w:ilvl w:val="0"/>
          <w:numId w:val="16"/>
        </w:numPr>
        <w:spacing w:before="0" w:after="0" w:line="360" w:lineRule="auto"/>
        <w:ind w:left="1080"/>
        <w:rPr>
          <w:szCs w:val="26"/>
        </w:rPr>
      </w:pPr>
      <w:r w:rsidRPr="00B86B63">
        <w:rPr>
          <w:szCs w:val="26"/>
        </w:rPr>
        <w:t>Ống ly tâm 50 mL, 15 mL.</w:t>
      </w:r>
    </w:p>
    <w:p w14:paraId="787FA82D" w14:textId="77777777" w:rsidR="00FE64D2" w:rsidRDefault="00FE64D2" w:rsidP="00815E7D">
      <w:pPr>
        <w:numPr>
          <w:ilvl w:val="0"/>
          <w:numId w:val="16"/>
        </w:numPr>
        <w:spacing w:before="0" w:after="0" w:line="360" w:lineRule="auto"/>
        <w:ind w:left="1080"/>
        <w:rPr>
          <w:szCs w:val="26"/>
        </w:rPr>
      </w:pPr>
      <w:r w:rsidRPr="00B86B63">
        <w:rPr>
          <w:szCs w:val="26"/>
        </w:rPr>
        <w:t>Màng lọc 0.45µm, vial và xy lanh.</w:t>
      </w:r>
    </w:p>
    <w:p w14:paraId="5463BA09" w14:textId="77777777" w:rsidR="004022C9" w:rsidRDefault="004022C9" w:rsidP="00815E7D">
      <w:pPr>
        <w:numPr>
          <w:ilvl w:val="0"/>
          <w:numId w:val="16"/>
        </w:numPr>
        <w:spacing w:before="0" w:after="0" w:line="360" w:lineRule="auto"/>
        <w:ind w:left="1080"/>
        <w:rPr>
          <w:szCs w:val="26"/>
        </w:rPr>
      </w:pPr>
      <w:r>
        <w:rPr>
          <w:szCs w:val="26"/>
        </w:rPr>
        <w:t>Phễu lọc bằng thủy tinh.</w:t>
      </w:r>
    </w:p>
    <w:p w14:paraId="10E4D67F" w14:textId="77777777" w:rsidR="004022C9" w:rsidRDefault="004022C9" w:rsidP="00815E7D">
      <w:pPr>
        <w:numPr>
          <w:ilvl w:val="0"/>
          <w:numId w:val="16"/>
        </w:numPr>
        <w:spacing w:before="0" w:after="0" w:line="360" w:lineRule="auto"/>
        <w:ind w:left="1080"/>
        <w:rPr>
          <w:szCs w:val="26"/>
        </w:rPr>
      </w:pPr>
      <w:r>
        <w:rPr>
          <w:szCs w:val="26"/>
        </w:rPr>
        <w:t>Bếp đun cách thủy.</w:t>
      </w:r>
    </w:p>
    <w:p w14:paraId="360576D7" w14:textId="77777777" w:rsidR="00043BFF" w:rsidRDefault="00043BFF" w:rsidP="00815E7D">
      <w:pPr>
        <w:numPr>
          <w:ilvl w:val="0"/>
          <w:numId w:val="16"/>
        </w:numPr>
        <w:spacing w:before="0" w:after="0" w:line="360" w:lineRule="auto"/>
        <w:ind w:left="1080"/>
        <w:rPr>
          <w:szCs w:val="26"/>
        </w:rPr>
      </w:pPr>
      <w:r>
        <w:rPr>
          <w:szCs w:val="26"/>
        </w:rPr>
        <w:t>Bình cầu 100mL.</w:t>
      </w:r>
    </w:p>
    <w:p w14:paraId="0AACF27F" w14:textId="77777777" w:rsidR="00043BFF" w:rsidRPr="00B86B63" w:rsidRDefault="00043BFF" w:rsidP="00815E7D">
      <w:pPr>
        <w:numPr>
          <w:ilvl w:val="0"/>
          <w:numId w:val="16"/>
        </w:numPr>
        <w:spacing w:before="0" w:after="0" w:line="360" w:lineRule="auto"/>
        <w:ind w:left="1080"/>
        <w:rPr>
          <w:szCs w:val="26"/>
        </w:rPr>
      </w:pPr>
      <w:r>
        <w:rPr>
          <w:szCs w:val="26"/>
        </w:rPr>
        <w:t>Pipet 5mL.</w:t>
      </w:r>
    </w:p>
    <w:p w14:paraId="27DFA431" w14:textId="77777777" w:rsidR="00810D69" w:rsidRPr="00B86B63" w:rsidRDefault="00810D69" w:rsidP="00E148FD">
      <w:pPr>
        <w:pStyle w:val="Heading2"/>
        <w:rPr>
          <w:lang w:val="da-DK"/>
        </w:rPr>
      </w:pPr>
      <w:r w:rsidRPr="00B86B63">
        <w:rPr>
          <w:lang w:val="da-DK"/>
        </w:rPr>
        <w:t>Thiết bị phân tích</w:t>
      </w:r>
    </w:p>
    <w:p w14:paraId="49AAAC2A" w14:textId="77777777" w:rsidR="00FE64D2" w:rsidRPr="00B86B63" w:rsidRDefault="00FE64D2" w:rsidP="00815E7D">
      <w:pPr>
        <w:numPr>
          <w:ilvl w:val="0"/>
          <w:numId w:val="17"/>
        </w:numPr>
        <w:spacing w:before="0" w:after="0" w:line="360" w:lineRule="auto"/>
        <w:ind w:left="1080"/>
        <w:rPr>
          <w:szCs w:val="26"/>
        </w:rPr>
      </w:pPr>
      <w:r w:rsidRPr="00B86B63">
        <w:rPr>
          <w:szCs w:val="26"/>
        </w:rPr>
        <w:t xml:space="preserve">Hệ thống sắc ký </w:t>
      </w:r>
      <w:r w:rsidR="009D45EC">
        <w:rPr>
          <w:szCs w:val="26"/>
        </w:rPr>
        <w:t>khí</w:t>
      </w:r>
      <w:r w:rsidRPr="00B86B63">
        <w:rPr>
          <w:szCs w:val="26"/>
        </w:rPr>
        <w:t xml:space="preserve"> ghép khối </w:t>
      </w:r>
      <w:r w:rsidR="009D45EC">
        <w:rPr>
          <w:szCs w:val="26"/>
        </w:rPr>
        <w:t>một</w:t>
      </w:r>
      <w:r w:rsidRPr="00B86B63">
        <w:rPr>
          <w:szCs w:val="26"/>
        </w:rPr>
        <w:t xml:space="preserve"> tứ cực </w:t>
      </w:r>
      <w:r w:rsidR="009D45EC">
        <w:rPr>
          <w:szCs w:val="26"/>
        </w:rPr>
        <w:t>GCMS</w:t>
      </w:r>
      <w:r w:rsidR="00F76402">
        <w:rPr>
          <w:szCs w:val="26"/>
        </w:rPr>
        <w:t xml:space="preserve"> 5973 hoặc tương đương</w:t>
      </w:r>
      <w:r w:rsidR="009D45EC">
        <w:rPr>
          <w:szCs w:val="26"/>
        </w:rPr>
        <w:t>.</w:t>
      </w:r>
    </w:p>
    <w:p w14:paraId="339BA239" w14:textId="77777777" w:rsidR="00A60BD5" w:rsidRPr="00B86B63" w:rsidRDefault="00A60BD5" w:rsidP="00815E7D">
      <w:pPr>
        <w:pStyle w:val="Heading3"/>
        <w:numPr>
          <w:ilvl w:val="0"/>
          <w:numId w:val="15"/>
        </w:numPr>
        <w:rPr>
          <w:sz w:val="26"/>
        </w:rPr>
      </w:pPr>
      <w:r w:rsidRPr="00B86B63">
        <w:rPr>
          <w:sz w:val="26"/>
          <w:lang w:val="da-DK"/>
        </w:rPr>
        <w:t>HÓA CHẤT VÀ CHẤT CHUẨN</w:t>
      </w:r>
    </w:p>
    <w:p w14:paraId="74AB2BD0" w14:textId="77777777" w:rsidR="000A3383" w:rsidRPr="00B86B63" w:rsidRDefault="00A60BD5" w:rsidP="00A60BD5">
      <w:pPr>
        <w:pStyle w:val="Heading2"/>
        <w:numPr>
          <w:ilvl w:val="0"/>
          <w:numId w:val="0"/>
        </w:numPr>
      </w:pPr>
      <w:r w:rsidRPr="00B86B63">
        <w:rPr>
          <w:lang w:val="en-US"/>
        </w:rPr>
        <w:t xml:space="preserve">        1.  </w:t>
      </w:r>
      <w:r w:rsidR="000A3383" w:rsidRPr="00B86B63">
        <w:t>Hóa chất</w:t>
      </w:r>
    </w:p>
    <w:p w14:paraId="65BCB2DC" w14:textId="77777777" w:rsidR="00FE64D2" w:rsidRPr="00B86B63" w:rsidRDefault="00FE64D2" w:rsidP="00815E7D">
      <w:pPr>
        <w:numPr>
          <w:ilvl w:val="0"/>
          <w:numId w:val="17"/>
        </w:numPr>
        <w:spacing w:before="0" w:after="0" w:line="360" w:lineRule="auto"/>
        <w:ind w:left="1080"/>
        <w:rPr>
          <w:szCs w:val="26"/>
        </w:rPr>
      </w:pPr>
      <w:r w:rsidRPr="00B86B63">
        <w:rPr>
          <w:szCs w:val="26"/>
        </w:rPr>
        <w:t>Nước cất một lần và nước cất khử ion.</w:t>
      </w:r>
    </w:p>
    <w:p w14:paraId="13269C22" w14:textId="77777777" w:rsidR="00FE64D2" w:rsidRDefault="00FE64D2" w:rsidP="00815E7D">
      <w:pPr>
        <w:numPr>
          <w:ilvl w:val="0"/>
          <w:numId w:val="17"/>
        </w:numPr>
        <w:spacing w:before="0" w:after="0" w:line="360" w:lineRule="auto"/>
        <w:ind w:left="1080"/>
        <w:rPr>
          <w:szCs w:val="26"/>
        </w:rPr>
      </w:pPr>
      <w:r w:rsidRPr="00B86B63">
        <w:rPr>
          <w:szCs w:val="26"/>
        </w:rPr>
        <w:t xml:space="preserve">Dung môi </w:t>
      </w:r>
      <w:r w:rsidR="00B31FAA">
        <w:rPr>
          <w:szCs w:val="26"/>
        </w:rPr>
        <w:t xml:space="preserve">Acetone, </w:t>
      </w:r>
      <w:r w:rsidR="00BB0D67">
        <w:rPr>
          <w:szCs w:val="26"/>
        </w:rPr>
        <w:t>Acetonitril</w:t>
      </w:r>
      <w:r w:rsidR="003A5B12" w:rsidRPr="00B86B63">
        <w:rPr>
          <w:szCs w:val="26"/>
        </w:rPr>
        <w:t xml:space="preserve"> hãng </w:t>
      </w:r>
      <w:proofErr w:type="gramStart"/>
      <w:r w:rsidR="003A5B12" w:rsidRPr="00B86B63">
        <w:rPr>
          <w:szCs w:val="26"/>
        </w:rPr>
        <w:t>J.Backer</w:t>
      </w:r>
      <w:proofErr w:type="gramEnd"/>
      <w:r w:rsidR="003A5B12" w:rsidRPr="00B86B63">
        <w:rPr>
          <w:szCs w:val="26"/>
        </w:rPr>
        <w:t>.</w:t>
      </w:r>
    </w:p>
    <w:p w14:paraId="4B4081A4" w14:textId="77777777" w:rsidR="00CF3C9F" w:rsidRPr="00B86B63" w:rsidRDefault="00A60BD5" w:rsidP="00A60BD5">
      <w:pPr>
        <w:pStyle w:val="Heading2"/>
        <w:numPr>
          <w:ilvl w:val="0"/>
          <w:numId w:val="0"/>
        </w:numPr>
      </w:pPr>
      <w:r w:rsidRPr="00B86B63">
        <w:rPr>
          <w:lang w:val="en-US"/>
        </w:rPr>
        <w:t xml:space="preserve">       2.</w:t>
      </w:r>
      <w:r w:rsidR="00CE6E1B" w:rsidRPr="00B86B63">
        <w:t xml:space="preserve"> </w:t>
      </w:r>
      <w:r w:rsidR="00CF3C9F" w:rsidRPr="00B86B63">
        <w:t>Chất chuẩn</w:t>
      </w:r>
    </w:p>
    <w:p w14:paraId="04BA60C0" w14:textId="77777777" w:rsidR="00FE64D2" w:rsidRPr="00B86B63" w:rsidRDefault="008916AE" w:rsidP="00815E7D">
      <w:pPr>
        <w:numPr>
          <w:ilvl w:val="0"/>
          <w:numId w:val="18"/>
        </w:numPr>
        <w:spacing w:before="0" w:after="0" w:line="360" w:lineRule="auto"/>
        <w:ind w:left="1080"/>
        <w:rPr>
          <w:szCs w:val="26"/>
        </w:rPr>
      </w:pPr>
      <w:bookmarkStart w:id="1" w:name="OLE_LINK14"/>
      <w:bookmarkStart w:id="2" w:name="OLE_LINK15"/>
      <w:r>
        <w:rPr>
          <w:szCs w:val="26"/>
        </w:rPr>
        <w:t>Các chất chuẩn BHA, BHT, TBHQ</w:t>
      </w:r>
      <w:r w:rsidR="00FE64D2" w:rsidRPr="00B86B63">
        <w:rPr>
          <w:szCs w:val="26"/>
        </w:rPr>
        <w:t xml:space="preserve"> của </w:t>
      </w:r>
      <w:r w:rsidR="004022C9">
        <w:rPr>
          <w:szCs w:val="26"/>
        </w:rPr>
        <w:t>Me</w:t>
      </w:r>
      <w:r w:rsidR="00F4596C">
        <w:rPr>
          <w:szCs w:val="26"/>
        </w:rPr>
        <w:t>r</w:t>
      </w:r>
      <w:r w:rsidR="004022C9">
        <w:rPr>
          <w:szCs w:val="26"/>
        </w:rPr>
        <w:t>ck</w:t>
      </w:r>
      <w:r w:rsidR="00B31FAA">
        <w:rPr>
          <w:szCs w:val="26"/>
        </w:rPr>
        <w:t xml:space="preserve"> hoặc tương đương</w:t>
      </w:r>
      <w:r w:rsidR="00A05078">
        <w:rPr>
          <w:szCs w:val="26"/>
        </w:rPr>
        <w:t>.</w:t>
      </w:r>
    </w:p>
    <w:bookmarkEnd w:id="1"/>
    <w:bookmarkEnd w:id="2"/>
    <w:p w14:paraId="7D1E5600" w14:textId="77777777" w:rsidR="00E95072" w:rsidRPr="002C31FF" w:rsidRDefault="008916AE" w:rsidP="00815E7D">
      <w:pPr>
        <w:numPr>
          <w:ilvl w:val="0"/>
          <w:numId w:val="18"/>
        </w:numPr>
        <w:spacing w:before="0" w:after="0" w:line="360" w:lineRule="auto"/>
        <w:ind w:left="1080"/>
        <w:rPr>
          <w:szCs w:val="26"/>
          <w:lang w:val="pt-BR"/>
        </w:rPr>
      </w:pPr>
      <w:r>
        <w:rPr>
          <w:szCs w:val="26"/>
        </w:rPr>
        <w:t>Các d</w:t>
      </w:r>
      <w:r w:rsidR="005164C0" w:rsidRPr="00B86B63">
        <w:rPr>
          <w:szCs w:val="26"/>
        </w:rPr>
        <w:t xml:space="preserve">ung dịch chuẩn </w:t>
      </w:r>
      <w:r w:rsidR="00E95072" w:rsidRPr="00B86B63">
        <w:rPr>
          <w:szCs w:val="26"/>
        </w:rPr>
        <w:t>1</w:t>
      </w:r>
      <w:r w:rsidR="004022C9">
        <w:rPr>
          <w:szCs w:val="26"/>
        </w:rPr>
        <w:t>0</w:t>
      </w:r>
      <w:r>
        <w:rPr>
          <w:szCs w:val="26"/>
        </w:rPr>
        <w:t>0</w:t>
      </w:r>
      <w:r w:rsidR="004022C9">
        <w:rPr>
          <w:szCs w:val="26"/>
        </w:rPr>
        <w:t>00</w:t>
      </w:r>
      <w:r w:rsidR="00F21C79">
        <w:rPr>
          <w:szCs w:val="26"/>
        </w:rPr>
        <w:t>0</w:t>
      </w:r>
      <w:r w:rsidR="00E95072" w:rsidRPr="00B86B63">
        <w:rPr>
          <w:szCs w:val="26"/>
        </w:rPr>
        <w:t xml:space="preserve"> </w:t>
      </w:r>
      <w:r w:rsidR="005164C0" w:rsidRPr="00B86B63">
        <w:rPr>
          <w:szCs w:val="26"/>
        </w:rPr>
        <w:t>mg/kg</w:t>
      </w:r>
      <w:r w:rsidR="00B31FAA">
        <w:rPr>
          <w:szCs w:val="26"/>
        </w:rPr>
        <w:t>:</w:t>
      </w:r>
      <w:r w:rsidR="00E95072" w:rsidRPr="00B86B63">
        <w:rPr>
          <w:szCs w:val="26"/>
        </w:rPr>
        <w:t xml:space="preserve">  </w:t>
      </w:r>
      <w:r w:rsidR="002C31FF">
        <w:rPr>
          <w:szCs w:val="26"/>
          <w:lang w:val="pt-BR"/>
        </w:rPr>
        <w:t>c</w:t>
      </w:r>
      <w:r w:rsidR="002C31FF" w:rsidRPr="000839D8">
        <w:rPr>
          <w:szCs w:val="26"/>
          <w:lang w:val="pt-BR"/>
        </w:rPr>
        <w:t>ân chính xác khoảng 1</w:t>
      </w:r>
      <w:r>
        <w:rPr>
          <w:szCs w:val="26"/>
          <w:lang w:val="pt-BR"/>
        </w:rPr>
        <w:t xml:space="preserve">g </w:t>
      </w:r>
      <w:r w:rsidR="002C31FF">
        <w:rPr>
          <w:szCs w:val="26"/>
          <w:lang w:val="pt-BR"/>
        </w:rPr>
        <w:t xml:space="preserve">chuẩn rắn </w:t>
      </w:r>
      <w:r w:rsidR="002C31FF" w:rsidRPr="000839D8">
        <w:rPr>
          <w:szCs w:val="26"/>
          <w:lang w:val="pt-BR"/>
        </w:rPr>
        <w:t>vào bình định mức 10 mL</w:t>
      </w:r>
      <w:r>
        <w:rPr>
          <w:szCs w:val="26"/>
          <w:lang w:val="pt-BR"/>
        </w:rPr>
        <w:t xml:space="preserve"> riêng biệt</w:t>
      </w:r>
      <w:r w:rsidR="002C31FF">
        <w:rPr>
          <w:szCs w:val="26"/>
          <w:lang w:val="pt-BR"/>
        </w:rPr>
        <w:t xml:space="preserve">, </w:t>
      </w:r>
      <w:r w:rsidR="002C31FF" w:rsidRPr="000839D8">
        <w:rPr>
          <w:szCs w:val="26"/>
          <w:lang w:val="pt-BR"/>
        </w:rPr>
        <w:t>hoà tan và định mức đến vạch bằ</w:t>
      </w:r>
      <w:r w:rsidR="002C31FF">
        <w:rPr>
          <w:szCs w:val="26"/>
          <w:lang w:val="pt-BR"/>
        </w:rPr>
        <w:t xml:space="preserve">ng </w:t>
      </w:r>
      <w:r w:rsidR="002C31FF">
        <w:rPr>
          <w:szCs w:val="26"/>
        </w:rPr>
        <w:t>Aceton</w:t>
      </w:r>
      <w:r>
        <w:rPr>
          <w:szCs w:val="26"/>
        </w:rPr>
        <w:t>itril</w:t>
      </w:r>
      <w:r w:rsidR="002C31FF">
        <w:rPr>
          <w:szCs w:val="26"/>
        </w:rPr>
        <w:t>.</w:t>
      </w:r>
    </w:p>
    <w:p w14:paraId="0FD63D4E" w14:textId="77777777" w:rsidR="002C31FF" w:rsidRPr="000839D8" w:rsidRDefault="002C31FF" w:rsidP="00815E7D">
      <w:pPr>
        <w:numPr>
          <w:ilvl w:val="0"/>
          <w:numId w:val="18"/>
        </w:numPr>
        <w:spacing w:before="0" w:after="0" w:line="360" w:lineRule="auto"/>
        <w:ind w:left="1080"/>
        <w:jc w:val="left"/>
        <w:rPr>
          <w:szCs w:val="26"/>
          <w:lang w:val="pt-BR"/>
        </w:rPr>
      </w:pPr>
      <w:r w:rsidRPr="003C073B">
        <w:rPr>
          <w:szCs w:val="26"/>
        </w:rPr>
        <w:t>Lưu ý đến độ tinh khiết của chất chuẩn. Khi đó nồng độ chất chuẩn trong dung</w:t>
      </w:r>
      <w:r w:rsidRPr="000839D8">
        <w:rPr>
          <w:szCs w:val="26"/>
          <w:lang w:val="pt-BR"/>
        </w:rPr>
        <w:t xml:space="preserve"> dịch được tính được theo công thức sau:</w:t>
      </w:r>
    </w:p>
    <w:p w14:paraId="28FAA431" w14:textId="77777777" w:rsidR="00B31FAA" w:rsidRPr="00B31FAA" w:rsidRDefault="00B31FAA" w:rsidP="00F76402">
      <w:pPr>
        <w:pStyle w:val="ListParagraph"/>
        <w:spacing w:after="0" w:line="360" w:lineRule="auto"/>
        <w:ind w:left="90"/>
        <w:jc w:val="center"/>
        <w:rPr>
          <w:rFonts w:ascii="Times New Roman" w:hAnsi="Times New Roman"/>
          <w:sz w:val="26"/>
          <w:szCs w:val="26"/>
        </w:rPr>
      </w:pPr>
      <w:r w:rsidRPr="00B31FAA">
        <w:rPr>
          <w:rFonts w:ascii="Times New Roman" w:hAnsi="Times New Roman"/>
          <w:sz w:val="26"/>
          <w:szCs w:val="26"/>
        </w:rPr>
        <w:lastRenderedPageBreak/>
        <w:pict w14:anchorId="318E18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30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ocumentProtection w:edit=&quot;read-only&quot; w:enforcement=&quot;off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20D0C&quot;/&gt;&lt;wsp:rsid wsp:val=&quot;00017538&quot;/&gt;&lt;wsp:rsid wsp:val=&quot;0002542E&quot;/&gt;&lt;wsp:rsid wsp:val=&quot;0003132B&quot;/&gt;&lt;wsp:rsid wsp:val=&quot;00043BFF&quot;/&gt;&lt;wsp:rsid wsp:val=&quot;000530C0&quot;/&gt;&lt;wsp:rsid wsp:val=&quot;00084DC5&quot;/&gt;&lt;wsp:rsid wsp:val=&quot;000A3383&quot;/&gt;&lt;wsp:rsid wsp:val=&quot;000A3F5D&quot;/&gt;&lt;wsp:rsid wsp:val=&quot;000B222F&quot;/&gt;&lt;wsp:rsid wsp:val=&quot;000B5269&quot;/&gt;&lt;wsp:rsid wsp:val=&quot;000B744A&quot;/&gt;&lt;wsp:rsid wsp:val=&quot;000D0531&quot;/&gt;&lt;wsp:rsid wsp:val=&quot;000E3BB4&quot;/&gt;&lt;wsp:rsid wsp:val=&quot;000E59B8&quot;/&gt;&lt;wsp:rsid wsp:val=&quot;000F1826&quot;/&gt;&lt;wsp:rsid wsp:val=&quot;001268F9&quot;/&gt;&lt;wsp:rsid wsp:val=&quot;00132F51&quot;/&gt;&lt;wsp:rsid wsp:val=&quot;0013496B&quot;/&gt;&lt;wsp:rsid wsp:val=&quot;00135B98&quot;/&gt;&lt;wsp:rsid wsp:val=&quot;00142F8F&quot;/&gt;&lt;wsp:rsid wsp:val=&quot;00147E44&quot;/&gt;&lt;wsp:rsid wsp:val=&quot;00162001&quot;/&gt;&lt;wsp:rsid wsp:val=&quot;00165D0F&quot;/&gt;&lt;wsp:rsid wsp:val=&quot;00165E31&quot;/&gt;&lt;wsp:rsid wsp:val=&quot;00181DF4&quot;/&gt;&lt;wsp:rsid wsp:val=&quot;00181EBE&quot;/&gt;&lt;wsp:rsid wsp:val=&quot;0018317F&quot;/&gt;&lt;wsp:rsid wsp:val=&quot;00196833&quot;/&gt;&lt;wsp:rsid wsp:val=&quot;001B4279&quot;/&gt;&lt;wsp:rsid wsp:val=&quot;001C273F&quot;/&gt;&lt;wsp:rsid wsp:val=&quot;001C58CB&quot;/&gt;&lt;wsp:rsid wsp:val=&quot;001D06C8&quot;/&gt;&lt;wsp:rsid wsp:val=&quot;001D3297&quot;/&gt;&lt;wsp:rsid wsp:val=&quot;001E2F2A&quot;/&gt;&lt;wsp:rsid wsp:val=&quot;001F5A39&quot;/&gt;&lt;wsp:rsid wsp:val=&quot;001F6166&quot;/&gt;&lt;wsp:rsid wsp:val=&quot;00212BE0&quot;/&gt;&lt;wsp:rsid wsp:val=&quot;0022335D&quot;/&gt;&lt;wsp:rsid wsp:val=&quot;002241E1&quot;/&gt;&lt;wsp:rsid wsp:val=&quot;00233FA6&quot;/&gt;&lt;wsp:rsid wsp:val=&quot;00241670&quot;/&gt;&lt;wsp:rsid wsp:val=&quot;00267462&quot;/&gt;&lt;wsp:rsid wsp:val=&quot;00270FD0&quot;/&gt;&lt;wsp:rsid wsp:val=&quot;00284B00&quot;/&gt;&lt;wsp:rsid wsp:val=&quot;002907EF&quot;/&gt;&lt;wsp:rsid wsp:val=&quot;002A2A82&quot;/&gt;&lt;wsp:rsid wsp:val=&quot;002C31FF&quot;/&gt;&lt;wsp:rsid wsp:val=&quot;002C4838&quot;/&gt;&lt;wsp:rsid wsp:val=&quot;002D7361&quot;/&gt;&lt;wsp:rsid wsp:val=&quot;002F1DBF&quot;/&gt;&lt;wsp:rsid wsp:val=&quot;0031207E&quot;/&gt;&lt;wsp:rsid wsp:val=&quot;0031294A&quot;/&gt;&lt;wsp:rsid wsp:val=&quot;00312CC1&quot;/&gt;&lt;wsp:rsid wsp:val=&quot;003304F0&quot;/&gt;&lt;wsp:rsid wsp:val=&quot;0033668D&quot;/&gt;&lt;wsp:rsid wsp:val=&quot;00340899&quot;/&gt;&lt;wsp:rsid wsp:val=&quot;00343F60&quot;/&gt;&lt;wsp:rsid wsp:val=&quot;00352F69&quot;/&gt;&lt;wsp:rsid wsp:val=&quot;00356748&quot;/&gt;&lt;wsp:rsid wsp:val=&quot;00367DAF&quot;/&gt;&lt;wsp:rsid wsp:val=&quot;0037370F&quot;/&gt;&lt;wsp:rsid wsp:val=&quot;003A1124&quot;/&gt;&lt;wsp:rsid wsp:val=&quot;003A5B12&quot;/&gt;&lt;wsp:rsid wsp:val=&quot;003B6D72&quot;/&gt;&lt;wsp:rsid wsp:val=&quot;003C2A4B&quot;/&gt;&lt;wsp:rsid wsp:val=&quot;003C45BD&quot;/&gt;&lt;wsp:rsid wsp:val=&quot;003F4272&quot;/&gt;&lt;wsp:rsid wsp:val=&quot;004017B2&quot;/&gt;&lt;wsp:rsid wsp:val=&quot;004022C9&quot;/&gt;&lt;wsp:rsid wsp:val=&quot;0041370B&quot;/&gt;&lt;wsp:rsid wsp:val=&quot;00414B60&quot;/&gt;&lt;wsp:rsid wsp:val=&quot;00415810&quot;/&gt;&lt;wsp:rsid wsp:val=&quot;004462AA&quot;/&gt;&lt;wsp:rsid wsp:val=&quot;00446BF3&quot;/&gt;&lt;wsp:rsid wsp:val=&quot;004564F5&quot;/&gt;&lt;wsp:rsid wsp:val=&quot;004619D6&quot;/&gt;&lt;wsp:rsid wsp:val=&quot;00470610&quot;/&gt;&lt;wsp:rsid wsp:val=&quot;004751BE&quot;/&gt;&lt;wsp:rsid wsp:val=&quot;004814F4&quot;/&gt;&lt;wsp:rsid wsp:val=&quot;004A4084&quot;/&gt;&lt;wsp:rsid wsp:val=&quot;004A51E8&quot;/&gt;&lt;wsp:rsid wsp:val=&quot;004D7BA8&quot;/&gt;&lt;wsp:rsid wsp:val=&quot;004E1487&quot;/&gt;&lt;wsp:rsid wsp:val=&quot;004E74C3&quot;/&gt;&lt;wsp:rsid wsp:val=&quot;004F6F99&quot;/&gt;&lt;wsp:rsid wsp:val=&quot;005045BC&quot;/&gt;&lt;wsp:rsid wsp:val=&quot;00515E65&quot;/&gt;&lt;wsp:rsid wsp:val=&quot;005164C0&quot;/&gt;&lt;wsp:rsid wsp:val=&quot;00524829&quot;/&gt;&lt;wsp:rsid wsp:val=&quot;0052719C&quot;/&gt;&lt;wsp:rsid wsp:val=&quot;005378C2&quot;/&gt;&lt;wsp:rsid wsp:val=&quot;00545084&quot;/&gt;&lt;wsp:rsid wsp:val=&quot;00547AE5&quot;/&gt;&lt;wsp:rsid wsp:val=&quot;00553126&quot;/&gt;&lt;wsp:rsid wsp:val=&quot;0056250B&quot;/&gt;&lt;wsp:rsid wsp:val=&quot;005651C7&quot;/&gt;&lt;wsp:rsid wsp:val=&quot;0057046A&quot;/&gt;&lt;wsp:rsid wsp:val=&quot;005726C2&quot;/&gt;&lt;wsp:rsid wsp:val=&quot;005933D7&quot;/&gt;&lt;wsp:rsid wsp:val=&quot;00594B1A&quot;/&gt;&lt;wsp:rsid wsp:val=&quot;005A4A9D&quot;/&gt;&lt;wsp:rsid wsp:val=&quot;005A6F8D&quot;/&gt;&lt;wsp:rsid wsp:val=&quot;005C2E20&quot;/&gt;&lt;wsp:rsid wsp:val=&quot;005D0295&quot;/&gt;&lt;wsp:rsid wsp:val=&quot;005D3699&quot;/&gt;&lt;wsp:rsid wsp:val=&quot;005D4B25&quot;/&gt;&lt;wsp:rsid wsp:val=&quot;005D7D3A&quot;/&gt;&lt;wsp:rsid wsp:val=&quot;005D7D88&quot;/&gt;&lt;wsp:rsid wsp:val=&quot;005E1D63&quot;/&gt;&lt;wsp:rsid wsp:val=&quot;005E20AB&quot;/&gt;&lt;wsp:rsid wsp:val=&quot;005E2A0A&quot;/&gt;&lt;wsp:rsid wsp:val=&quot;005E3644&quot;/&gt;&lt;wsp:rsid wsp:val=&quot;005E40FA&quot;/&gt;&lt;wsp:rsid wsp:val=&quot;00606C6D&quot;/&gt;&lt;wsp:rsid wsp:val=&quot;00616536&quot;/&gt;&lt;wsp:rsid wsp:val=&quot;00622B72&quot;/&gt;&lt;wsp:rsid wsp:val=&quot;00631E7C&quot;/&gt;&lt;wsp:rsid wsp:val=&quot;00642984&quot;/&gt;&lt;wsp:rsid wsp:val=&quot;006540BF&quot;/&gt;&lt;wsp:rsid wsp:val=&quot;00657E5B&quot;/&gt;&lt;wsp:rsid wsp:val=&quot;006703E4&quot;/&gt;&lt;wsp:rsid wsp:val=&quot;00682BE0&quot;/&gt;&lt;wsp:rsid wsp:val=&quot;00686458&quot;/&gt;&lt;wsp:rsid wsp:val=&quot;00686805&quot;/&gt;&lt;wsp:rsid wsp:val=&quot;0068728C&quot;/&gt;&lt;wsp:rsid wsp:val=&quot;00692BB4&quot;/&gt;&lt;wsp:rsid wsp:val=&quot;006A42B3&quot;/&gt;&lt;wsp:rsid wsp:val=&quot;006C1DAE&quot;/&gt;&lt;wsp:rsid wsp:val=&quot;006C25F0&quot;/&gt;&lt;wsp:rsid wsp:val=&quot;006F76A7&quot;/&gt;&lt;wsp:rsid wsp:val=&quot;00705602&quot;/&gt;&lt;wsp:rsid wsp:val=&quot;007065E2&quot;/&gt;&lt;wsp:rsid wsp:val=&quot;007137A7&quot;/&gt;&lt;wsp:rsid wsp:val=&quot;007171AE&quot;/&gt;&lt;wsp:rsid wsp:val=&quot;00735B64&quot;/&gt;&lt;wsp:rsid wsp:val=&quot;00741EE3&quot;/&gt;&lt;wsp:rsid wsp:val=&quot;007433FC&quot;/&gt;&lt;wsp:rsid wsp:val=&quot;007502A4&quot;/&gt;&lt;wsp:rsid wsp:val=&quot;007511E4&quot;/&gt;&lt;wsp:rsid wsp:val=&quot;00777478&quot;/&gt;&lt;wsp:rsid wsp:val=&quot;00777FEE&quot;/&gt;&lt;wsp:rsid wsp:val=&quot;0078597C&quot;/&gt;&lt;wsp:rsid wsp:val=&quot;007954BE&quot;/&gt;&lt;wsp:rsid wsp:val=&quot;007963CC&quot;/&gt;&lt;wsp:rsid wsp:val=&quot;007A202F&quot;/&gt;&lt;wsp:rsid wsp:val=&quot;007B0B03&quot;/&gt;&lt;wsp:rsid wsp:val=&quot;007C78BB&quot;/&gt;&lt;wsp:rsid wsp:val=&quot;007E247C&quot;/&gt;&lt;wsp:rsid wsp:val=&quot;007E51C2&quot;/&gt;&lt;wsp:rsid wsp:val=&quot;0080357C&quot;/&gt;&lt;wsp:rsid wsp:val=&quot;00803ECF&quot;/&gt;&lt;wsp:rsid wsp:val=&quot;00805FFD&quot;/&gt;&lt;wsp:rsid wsp:val=&quot;00810767&quot;/&gt;&lt;wsp:rsid wsp:val=&quot;00810D69&quot;/&gt;&lt;wsp:rsid wsp:val=&quot;0081273C&quot;/&gt;&lt;wsp:rsid wsp:val=&quot;00820D0C&quot;/&gt;&lt;wsp:rsid wsp:val=&quot;0083572B&quot;/&gt;&lt;wsp:rsid wsp:val=&quot;008366B3&quot;/&gt;&lt;wsp:rsid wsp:val=&quot;008368D4&quot;/&gt;&lt;wsp:rsid wsp:val=&quot;00841C92&quot;/&gt;&lt;wsp:rsid wsp:val=&quot;00851899&quot;/&gt;&lt;wsp:rsid wsp:val=&quot;00861035&quot;/&gt;&lt;wsp:rsid wsp:val=&quot;00863A96&quot;/&gt;&lt;wsp:rsid wsp:val=&quot;00873E44&quot;/&gt;&lt;wsp:rsid wsp:val=&quot;00887963&quot;/&gt;&lt;wsp:rsid wsp:val=&quot;00893B68&quot;/&gt;&lt;wsp:rsid wsp:val=&quot;00894C1C&quot;/&gt;&lt;wsp:rsid wsp:val=&quot;008A5FB8&quot;/&gt;&lt;wsp:rsid wsp:val=&quot;008C1AB1&quot;/&gt;&lt;wsp:rsid wsp:val=&quot;008D0446&quot;/&gt;&lt;wsp:rsid wsp:val=&quot;008D56B7&quot;/&gt;&lt;wsp:rsid wsp:val=&quot;008E4EBF&quot;/&gt;&lt;wsp:rsid wsp:val=&quot;008E796A&quot;/&gt;&lt;wsp:rsid wsp:val=&quot;008F7699&quot;/&gt;&lt;wsp:rsid wsp:val=&quot;0090745E&quot;/&gt;&lt;wsp:rsid wsp:val=&quot;00911E52&quot;/&gt;&lt;wsp:rsid wsp:val=&quot;00947378&quot;/&gt;&lt;wsp:rsid wsp:val=&quot;00954188&quot;/&gt;&lt;wsp:rsid wsp:val=&quot;00954D96&quot;/&gt;&lt;wsp:rsid wsp:val=&quot;009559DB&quot;/&gt;&lt;wsp:rsid wsp:val=&quot;00957C19&quot;/&gt;&lt;wsp:rsid wsp:val=&quot;00957D9B&quot;/&gt;&lt;wsp:rsid wsp:val=&quot;00961582&quot;/&gt;&lt;wsp:rsid wsp:val=&quot;00962CBB&quot;/&gt;&lt;wsp:rsid wsp:val=&quot;0097164D&quot;/&gt;&lt;wsp:rsid wsp:val=&quot;00982BDB&quot;/&gt;&lt;wsp:rsid wsp:val=&quot;00984759&quot;/&gt;&lt;wsp:rsid wsp:val=&quot;0098712C&quot;/&gt;&lt;wsp:rsid wsp:val=&quot;009914AC&quot;/&gt;&lt;wsp:rsid wsp:val=&quot;009945D7&quot;/&gt;&lt;wsp:rsid wsp:val=&quot;009D0D45&quot;/&gt;&lt;wsp:rsid wsp:val=&quot;009D3D3A&quot;/&gt;&lt;wsp:rsid wsp:val=&quot;009D45EC&quot;/&gt;&lt;wsp:rsid wsp:val=&quot;009D6F8E&quot;/&gt;&lt;wsp:rsid wsp:val=&quot;009E6448&quot;/&gt;&lt;wsp:rsid wsp:val=&quot;009F0698&quot;/&gt;&lt;wsp:rsid wsp:val=&quot;00A05078&quot;/&gt;&lt;wsp:rsid wsp:val=&quot;00A06637&quot;/&gt;&lt;wsp:rsid wsp:val=&quot;00A11204&quot;/&gt;&lt;wsp:rsid wsp:val=&quot;00A23BFF&quot;/&gt;&lt;wsp:rsid wsp:val=&quot;00A35A4D&quot;/&gt;&lt;wsp:rsid wsp:val=&quot;00A40AFC&quot;/&gt;&lt;wsp:rsid wsp:val=&quot;00A4373F&quot;/&gt;&lt;wsp:rsid wsp:val=&quot;00A5183E&quot;/&gt;&lt;wsp:rsid wsp:val=&quot;00A522DE&quot;/&gt;&lt;wsp:rsid wsp:val=&quot;00A52EFF&quot;/&gt;&lt;wsp:rsid wsp:val=&quot;00A54CC8&quot;/&gt;&lt;wsp:rsid wsp:val=&quot;00A550B9&quot;/&gt;&lt;wsp:rsid wsp:val=&quot;00A5703E&quot;/&gt;&lt;wsp:rsid wsp:val=&quot;00A60BD5&quot;/&gt;&lt;wsp:rsid wsp:val=&quot;00A63352&quot;/&gt;&lt;wsp:rsid wsp:val=&quot;00A74551&quot;/&gt;&lt;wsp:rsid wsp:val=&quot;00A76661&quot;/&gt;&lt;wsp:rsid wsp:val=&quot;00A77969&quot;/&gt;&lt;wsp:rsid wsp:val=&quot;00A84E8E&quot;/&gt;&lt;wsp:rsid wsp:val=&quot;00A8739E&quot;/&gt;&lt;wsp:rsid wsp:val=&quot;00AA0F79&quot;/&gt;&lt;wsp:rsid wsp:val=&quot;00AA134D&quot;/&gt;&lt;wsp:rsid wsp:val=&quot;00AB3E5A&quot;/&gt;&lt;wsp:rsid wsp:val=&quot;00AB4BFE&quot;/&gt;&lt;wsp:rsid wsp:val=&quot;00AB4D20&quot;/&gt;&lt;wsp:rsid wsp:val=&quot;00AC48E3&quot;/&gt;&lt;wsp:rsid wsp:val=&quot;00AD0500&quot;/&gt;&lt;wsp:rsid wsp:val=&quot;00AE7419&quot;/&gt;&lt;wsp:rsid wsp:val=&quot;00AF68DA&quot;/&gt;&lt;wsp:rsid wsp:val=&quot;00B00199&quot;/&gt;&lt;wsp:rsid wsp:val=&quot;00B02880&quot;/&gt;&lt;wsp:rsid wsp:val=&quot;00B042D7&quot;/&gt;&lt;wsp:rsid wsp:val=&quot;00B05B93&quot;/&gt;&lt;wsp:rsid wsp:val=&quot;00B07C60&quot;/&gt;&lt;wsp:rsid wsp:val=&quot;00B12E9B&quot;/&gt;&lt;wsp:rsid wsp:val=&quot;00B2211E&quot;/&gt;&lt;wsp:rsid wsp:val=&quot;00B2639B&quot;/&gt;&lt;wsp:rsid wsp:val=&quot;00B31FAA&quot;/&gt;&lt;wsp:rsid wsp:val=&quot;00B32839&quot;/&gt;&lt;wsp:rsid wsp:val=&quot;00B52DEF&quot;/&gt;&lt;wsp:rsid wsp:val=&quot;00B54D25&quot;/&gt;&lt;wsp:rsid wsp:val=&quot;00B55BC2&quot;/&gt;&lt;wsp:rsid wsp:val=&quot;00B6040C&quot;/&gt;&lt;wsp:rsid wsp:val=&quot;00B61187&quot;/&gt;&lt;wsp:rsid wsp:val=&quot;00B67109&quot;/&gt;&lt;wsp:rsid wsp:val=&quot;00B81694&quot;/&gt;&lt;wsp:rsid wsp:val=&quot;00B86B63&quot;/&gt;&lt;wsp:rsid wsp:val=&quot;00B87DD4&quot;/&gt;&lt;wsp:rsid wsp:val=&quot;00B93087&quot;/&gt;&lt;wsp:rsid wsp:val=&quot;00B9434F&quot;/&gt;&lt;wsp:rsid wsp:val=&quot;00BA48C7&quot;/&gt;&lt;wsp:rsid wsp:val=&quot;00BB1658&quot;/&gt;&lt;wsp:rsid wsp:val=&quot;00BB50F0&quot;/&gt;&lt;wsp:rsid wsp:val=&quot;00BD4124&quot;/&gt;&lt;wsp:rsid wsp:val=&quot;00BD57AD&quot;/&gt;&lt;wsp:rsid wsp:val=&quot;00BE4522&quot;/&gt;&lt;wsp:rsid wsp:val=&quot;00BE5C29&quot;/&gt;&lt;wsp:rsid wsp:val=&quot;00BF0373&quot;/&gt;&lt;wsp:rsid wsp:val=&quot;00BF3F00&quot;/&gt;&lt;wsp:rsid wsp:val=&quot;00C21EC0&quot;/&gt;&lt;wsp:rsid wsp:val=&quot;00C3036E&quot;/&gt;&lt;wsp:rsid wsp:val=&quot;00C3328C&quot;/&gt;&lt;wsp:rsid wsp:val=&quot;00C37F6E&quot;/&gt;&lt;wsp:rsid wsp:val=&quot;00C41B56&quot;/&gt;&lt;wsp:rsid wsp:val=&quot;00C72B01&quot;/&gt;&lt;wsp:rsid wsp:val=&quot;00C77E15&quot;/&gt;&lt;wsp:rsid wsp:val=&quot;00C831A0&quot;/&gt;&lt;wsp:rsid wsp:val=&quot;00CA6329&quot;/&gt;&lt;wsp:rsid wsp:val=&quot;00CB6D78&quot;/&gt;&lt;wsp:rsid wsp:val=&quot;00CB6FBD&quot;/&gt;&lt;wsp:rsid wsp:val=&quot;00CC3978&quot;/&gt;&lt;wsp:rsid wsp:val=&quot;00CC428E&quot;/&gt;&lt;wsp:rsid wsp:val=&quot;00CC6441&quot;/&gt;&lt;wsp:rsid wsp:val=&quot;00CC7CB3&quot;/&gt;&lt;wsp:rsid wsp:val=&quot;00CE44C5&quot;/&gt;&lt;wsp:rsid wsp:val=&quot;00CE6E1B&quot;/&gt;&lt;wsp:rsid wsp:val=&quot;00CF3C9F&quot;/&gt;&lt;wsp:rsid wsp:val=&quot;00CF4D2B&quot;/&gt;&lt;wsp:rsid wsp:val=&quot;00D0474C&quot;/&gt;&lt;wsp:rsid wsp:val=&quot;00D10034&quot;/&gt;&lt;wsp:rsid wsp:val=&quot;00D24894&quot;/&gt;&lt;wsp:rsid wsp:val=&quot;00D2533B&quot;/&gt;&lt;wsp:rsid wsp:val=&quot;00D42128&quot;/&gt;&lt;wsp:rsid wsp:val=&quot;00D42193&quot;/&gt;&lt;wsp:rsid wsp:val=&quot;00D44EEB&quot;/&gt;&lt;wsp:rsid wsp:val=&quot;00D61C5F&quot;/&gt;&lt;wsp:rsid wsp:val=&quot;00D7335A&quot;/&gt;&lt;wsp:rsid wsp:val=&quot;00D76368&quot;/&gt;&lt;wsp:rsid wsp:val=&quot;00D86D60&quot;/&gt;&lt;wsp:rsid wsp:val=&quot;00D90C1D&quot;/&gt;&lt;wsp:rsid wsp:val=&quot;00DA1AEB&quot;/&gt;&lt;wsp:rsid wsp:val=&quot;00DC4F97&quot;/&gt;&lt;wsp:rsid wsp:val=&quot;00DF1720&quot;/&gt;&lt;wsp:rsid wsp:val=&quot;00DF4316&quot;/&gt;&lt;wsp:rsid wsp:val=&quot;00E148FD&quot;/&gt;&lt;wsp:rsid wsp:val=&quot;00E244EB&quot;/&gt;&lt;wsp:rsid wsp:val=&quot;00E62352&quot;/&gt;&lt;wsp:rsid wsp:val=&quot;00E629B8&quot;/&gt;&lt;wsp:rsid wsp:val=&quot;00E673A3&quot;/&gt;&lt;wsp:rsid wsp:val=&quot;00E67C90&quot;/&gt;&lt;wsp:rsid wsp:val=&quot;00E73F17&quot;/&gt;&lt;wsp:rsid wsp:val=&quot;00E74F8F&quot;/&gt;&lt;wsp:rsid wsp:val=&quot;00E7752F&quot;/&gt;&lt;wsp:rsid wsp:val=&quot;00E80B64&quot;/&gt;&lt;wsp:rsid wsp:val=&quot;00E90C7D&quot;/&gt;&lt;wsp:rsid wsp:val=&quot;00E90FA8&quot;/&gt;&lt;wsp:rsid wsp:val=&quot;00E95072&quot;/&gt;&lt;wsp:rsid wsp:val=&quot;00E97D55&quot;/&gt;&lt;wsp:rsid wsp:val=&quot;00EC5F47&quot;/&gt;&lt;wsp:rsid wsp:val=&quot;00ED3045&quot;/&gt;&lt;wsp:rsid wsp:val=&quot;00ED4359&quot;/&gt;&lt;wsp:rsid wsp:val=&quot;00EE28C1&quot;/&gt;&lt;wsp:rsid wsp:val=&quot;00EF2D3A&quot;/&gt;&lt;wsp:rsid wsp:val=&quot;00EF571E&quot;/&gt;&lt;wsp:rsid wsp:val=&quot;00F03EAE&quot;/&gt;&lt;wsp:rsid wsp:val=&quot;00F135CD&quot;/&gt;&lt;wsp:rsid wsp:val=&quot;00F15A64&quot;/&gt;&lt;wsp:rsid wsp:val=&quot;00F41CDE&quot;/&gt;&lt;wsp:rsid wsp:val=&quot;00F4596C&quot;/&gt;&lt;wsp:rsid wsp:val=&quot;00F659B3&quot;/&gt;&lt;wsp:rsid wsp:val=&quot;00F87D5E&quot;/&gt;&lt;wsp:rsid wsp:val=&quot;00F9295C&quot;/&gt;&lt;wsp:rsid wsp:val=&quot;00FA7927&quot;/&gt;&lt;wsp:rsid wsp:val=&quot;00FB0934&quot;/&gt;&lt;wsp:rsid wsp:val=&quot;00FB258C&quot;/&gt;&lt;wsp:rsid wsp:val=&quot;00FB4603&quot;/&gt;&lt;wsp:rsid wsp:val=&quot;00FB4754&quot;/&gt;&lt;wsp:rsid wsp:val=&quot;00FC1C5C&quot;/&gt;&lt;wsp:rsid wsp:val=&quot;00FC7121&quot;/&gt;&lt;wsp:rsid wsp:val=&quot;00FC7E2E&quot;/&gt;&lt;wsp:rsid wsp:val=&quot;00FE225D&quot;/&gt;&lt;wsp:rsid wsp:val=&quot;00FE2925&quot;/&gt;&lt;wsp:rsid wsp:val=&quot;00FE2AC2&quot;/&gt;&lt;wsp:rsid wsp:val=&quot;00FE525F&quot;/&gt;&lt;wsp:rsid wsp:val=&quot;00FE64D2&quot;/&gt;&lt;wsp:rsid wsp:val=&quot;00FF1802&quot;/&gt;&lt;/wsp:rsids&gt;&lt;/w:docPr&gt;&lt;w:body&gt;&lt;wx:sect&gt;&lt;w:p wsp:rsidR=&quot;00000000&quot; wsp:rsidRPr=&quot;00A40AFC&quot; wsp:rsidRDefault=&quot;00A40AFC&quot; wsp:rsidP=&quot;00A40AFC&quot;&gt;&lt;m:oMathPara&gt;&lt;m:oMath&gt;&lt;m:r&gt;&lt;w:rPr&gt;&lt;w:rFonts w:ascii=&quot;Cambria Math&quot; w:h-ansi=&quot;Cambria Math&quot;/&gt;&lt;wx:font wx:val=&quot;Cambria Math&quot;/&gt;&lt;w:i/&gt;&lt;/w:rPr&gt;&lt;m:t&gt;C(mg/L)=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m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mg&lt;/m:t&gt;&lt;/m:r&gt;&lt;/m:e&gt;&lt;/m:d&gt;&lt;m:r&gt;&lt;w:rPr&gt;&lt;w:rFonts w:ascii=&quot;Cambria Math&quot; w:h-ansi=&quot;Cambria Math&quot;/&gt;&lt;wx:font wx:val=&quot;Cambria Math&quot;/&gt;&lt;w:i/&gt;&lt;/w:rPr&gt;&lt;m:t&gt;x1000&lt;/m:t&gt;&lt;/m:r&gt;&lt;/m:num&gt;&lt;m:den&gt;&lt;m:r&gt;&lt;w:rPr&gt;&lt;w:rFonts w:ascii=&quot;Cambria Math&quot; w:h-ansi=&quot;Cambria Math&quot;/&gt;&lt;wx:font wx:val=&quot;Cambria Math&quot;/&gt;&lt;w:i/&gt;&lt;/w:rPr&gt;&lt;m:t&gt;V(ml)&lt;/m:t&gt;&lt;/m:r&gt;&lt;/m:den&gt;&lt;/m:f&gt;&lt;m:r&gt;&lt;w:rPr&gt;&lt;w:rFonts w:ascii=&quot;Cambria Math&quot; w:h-ansi=&quot;Cambria Math&quot;/&gt;&lt;wx:font wx:val=&quot;Cambria Math&quot;/&gt;&lt;w:i/&gt;&lt;/w:rPr&gt;&lt;m:t&gt;xP&lt;/m:t&gt;&lt;/m:r&gt;&lt;/m:oMath&gt;&lt;/m:oMathPara&gt;&lt;/w:p&gt;&lt;w:sectPr wsp:rsidR=&quot;00000000&quot; wsp:rsidRPr=&quot;00A40AFC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0" o:title="" chromakey="white"/>
          </v:shape>
        </w:pict>
      </w:r>
    </w:p>
    <w:p w14:paraId="3279B0E3" w14:textId="77777777" w:rsidR="00B31FAA" w:rsidRPr="00B31FAA" w:rsidRDefault="00B31FAA" w:rsidP="00B31FAA">
      <w:pPr>
        <w:pStyle w:val="ListParagraph"/>
        <w:spacing w:after="0" w:line="360" w:lineRule="auto"/>
        <w:ind w:left="1440"/>
        <w:rPr>
          <w:rFonts w:ascii="Times New Roman" w:hAnsi="Times New Roman"/>
          <w:sz w:val="26"/>
          <w:szCs w:val="26"/>
        </w:rPr>
      </w:pPr>
      <w:r w:rsidRPr="00B31FAA">
        <w:rPr>
          <w:rFonts w:ascii="Times New Roman" w:hAnsi="Times New Roman"/>
          <w:sz w:val="26"/>
          <w:szCs w:val="26"/>
        </w:rPr>
        <w:t>Trong đó: C là nồng độ chất chuẩn có trong dung dịch (µg/mL).</w:t>
      </w:r>
    </w:p>
    <w:p w14:paraId="0183BA14" w14:textId="77777777" w:rsidR="00B31FAA" w:rsidRPr="00B31FAA" w:rsidRDefault="00B31FAA" w:rsidP="00B31FAA">
      <w:pPr>
        <w:pStyle w:val="ListParagraph"/>
        <w:spacing w:after="0" w:line="360" w:lineRule="auto"/>
        <w:ind w:left="2552" w:hanging="1112"/>
        <w:rPr>
          <w:rFonts w:ascii="Times New Roman" w:hAnsi="Times New Roman"/>
          <w:sz w:val="26"/>
          <w:szCs w:val="26"/>
        </w:rPr>
      </w:pPr>
      <w:r w:rsidRPr="00B31FAA">
        <w:rPr>
          <w:rFonts w:ascii="Times New Roman" w:hAnsi="Times New Roman"/>
          <w:sz w:val="26"/>
          <w:szCs w:val="26"/>
        </w:rPr>
        <w:tab/>
        <w:t>m là khối lượng cân của chất chuẩn (mg).</w:t>
      </w:r>
    </w:p>
    <w:p w14:paraId="35863AED" w14:textId="77777777" w:rsidR="00B31FAA" w:rsidRPr="00B31FAA" w:rsidRDefault="00B31FAA" w:rsidP="00B31FAA">
      <w:pPr>
        <w:pStyle w:val="ListParagraph"/>
        <w:spacing w:after="0" w:line="360" w:lineRule="auto"/>
        <w:ind w:left="2552" w:hanging="1112"/>
        <w:rPr>
          <w:rFonts w:ascii="Times New Roman" w:hAnsi="Times New Roman"/>
          <w:sz w:val="26"/>
          <w:szCs w:val="26"/>
        </w:rPr>
      </w:pPr>
      <w:r w:rsidRPr="00B31FAA">
        <w:rPr>
          <w:rFonts w:ascii="Times New Roman" w:hAnsi="Times New Roman"/>
          <w:sz w:val="26"/>
          <w:szCs w:val="26"/>
        </w:rPr>
        <w:tab/>
        <w:t>V là thể tính định mức (mL).</w:t>
      </w:r>
    </w:p>
    <w:p w14:paraId="798F6FA3" w14:textId="77777777" w:rsidR="00B31FAA" w:rsidRPr="00B31FAA" w:rsidRDefault="00B31FAA" w:rsidP="00B31FAA">
      <w:pPr>
        <w:pStyle w:val="ListParagraph"/>
        <w:spacing w:after="0" w:line="360" w:lineRule="auto"/>
        <w:ind w:left="2552" w:hanging="1112"/>
        <w:rPr>
          <w:rFonts w:ascii="Times New Roman" w:hAnsi="Times New Roman"/>
          <w:sz w:val="26"/>
          <w:szCs w:val="26"/>
        </w:rPr>
      </w:pPr>
      <w:r w:rsidRPr="00B31FAA">
        <w:rPr>
          <w:rFonts w:ascii="Times New Roman" w:hAnsi="Times New Roman"/>
          <w:sz w:val="26"/>
          <w:szCs w:val="26"/>
        </w:rPr>
        <w:tab/>
        <w:t>P: Độ tinh khiết của chất chuẩn (%).</w:t>
      </w:r>
    </w:p>
    <w:p w14:paraId="0EBAA7D8" w14:textId="77777777" w:rsidR="002C31FF" w:rsidRPr="00815E7D" w:rsidRDefault="008916AE" w:rsidP="00EA32AC">
      <w:pPr>
        <w:numPr>
          <w:ilvl w:val="0"/>
          <w:numId w:val="19"/>
        </w:numPr>
        <w:spacing w:before="0" w:after="0" w:line="360" w:lineRule="auto"/>
        <w:ind w:left="1080"/>
        <w:rPr>
          <w:szCs w:val="26"/>
        </w:rPr>
      </w:pPr>
      <w:r w:rsidRPr="00815E7D">
        <w:rPr>
          <w:szCs w:val="26"/>
        </w:rPr>
        <w:t>Các d</w:t>
      </w:r>
      <w:r w:rsidR="00E95072" w:rsidRPr="00815E7D">
        <w:rPr>
          <w:szCs w:val="26"/>
        </w:rPr>
        <w:t>ung dịch chuẩn 10</w:t>
      </w:r>
      <w:r w:rsidR="000B744A" w:rsidRPr="00815E7D">
        <w:rPr>
          <w:szCs w:val="26"/>
        </w:rPr>
        <w:t>0</w:t>
      </w:r>
      <w:r w:rsidR="00F21C79" w:rsidRPr="00815E7D">
        <w:rPr>
          <w:szCs w:val="26"/>
        </w:rPr>
        <w:t>0</w:t>
      </w:r>
      <w:r w:rsidR="005164C0" w:rsidRPr="00815E7D">
        <w:rPr>
          <w:szCs w:val="26"/>
        </w:rPr>
        <w:t xml:space="preserve"> mg/kg</w:t>
      </w:r>
      <w:r w:rsidR="002C31FF" w:rsidRPr="00815E7D">
        <w:rPr>
          <w:szCs w:val="26"/>
        </w:rPr>
        <w:t>:</w:t>
      </w:r>
      <w:r w:rsidR="00E95072" w:rsidRPr="00815E7D">
        <w:rPr>
          <w:szCs w:val="26"/>
        </w:rPr>
        <w:t xml:space="preserve"> </w:t>
      </w:r>
      <w:r w:rsidRPr="00815E7D">
        <w:rPr>
          <w:szCs w:val="26"/>
          <w:lang w:val="pt-BR"/>
        </w:rPr>
        <w:t xml:space="preserve">cân chính xác khoảng 10 mg chuẩn rắn vào bình định mức 10 mL riêng biệt, hoà tan và định mức đến vạch bằng </w:t>
      </w:r>
      <w:r w:rsidRPr="00815E7D">
        <w:rPr>
          <w:szCs w:val="26"/>
        </w:rPr>
        <w:t>Acetonitril.</w:t>
      </w:r>
    </w:p>
    <w:p w14:paraId="29C5C50A" w14:textId="77777777" w:rsidR="008368D4" w:rsidRPr="00B86B63" w:rsidRDefault="007E51C2" w:rsidP="00815E7D">
      <w:pPr>
        <w:numPr>
          <w:ilvl w:val="0"/>
          <w:numId w:val="19"/>
        </w:numPr>
        <w:tabs>
          <w:tab w:val="left" w:pos="1080"/>
        </w:tabs>
        <w:spacing w:line="360" w:lineRule="auto"/>
        <w:ind w:left="1080"/>
        <w:rPr>
          <w:szCs w:val="26"/>
        </w:rPr>
      </w:pPr>
      <w:r w:rsidRPr="00B86B63">
        <w:rPr>
          <w:szCs w:val="26"/>
        </w:rPr>
        <w:t xml:space="preserve">Bảo quản và lưu trữ: </w:t>
      </w:r>
      <w:r w:rsidR="00C667BD">
        <w:rPr>
          <w:szCs w:val="26"/>
        </w:rPr>
        <w:tab/>
      </w:r>
    </w:p>
    <w:p w14:paraId="2324D39F" w14:textId="77777777" w:rsidR="008368D4" w:rsidRPr="00B86B63" w:rsidRDefault="00043BFF" w:rsidP="00815E7D">
      <w:pPr>
        <w:numPr>
          <w:ilvl w:val="0"/>
          <w:numId w:val="20"/>
        </w:numPr>
        <w:spacing w:line="360" w:lineRule="auto"/>
        <w:rPr>
          <w:szCs w:val="26"/>
        </w:rPr>
      </w:pPr>
      <w:r>
        <w:rPr>
          <w:szCs w:val="26"/>
        </w:rPr>
        <w:t>Dung dịch chuẩn gốc lưu ở 2-</w:t>
      </w:r>
      <w:r w:rsidR="008368D4" w:rsidRPr="00B86B63">
        <w:rPr>
          <w:szCs w:val="26"/>
        </w:rPr>
        <w:t>8</w:t>
      </w:r>
      <w:r w:rsidR="008368D4" w:rsidRPr="00B86B63">
        <w:rPr>
          <w:szCs w:val="26"/>
          <w:vertAlign w:val="superscript"/>
        </w:rPr>
        <w:t>0</w:t>
      </w:r>
      <w:r w:rsidR="00873E44">
        <w:rPr>
          <w:szCs w:val="26"/>
        </w:rPr>
        <w:t>C, sử dụng trong thời gian 1</w:t>
      </w:r>
      <w:r w:rsidR="008368D4" w:rsidRPr="00B86B63">
        <w:rPr>
          <w:szCs w:val="26"/>
        </w:rPr>
        <w:t xml:space="preserve"> năm</w:t>
      </w:r>
      <w:r w:rsidR="008916AE">
        <w:rPr>
          <w:szCs w:val="26"/>
        </w:rPr>
        <w:t>.</w:t>
      </w:r>
    </w:p>
    <w:p w14:paraId="56D73D12" w14:textId="77777777" w:rsidR="007E51C2" w:rsidRPr="00B86B63" w:rsidRDefault="00B86B63" w:rsidP="00815E7D">
      <w:pPr>
        <w:numPr>
          <w:ilvl w:val="0"/>
          <w:numId w:val="20"/>
        </w:numPr>
        <w:spacing w:line="360" w:lineRule="auto"/>
        <w:rPr>
          <w:szCs w:val="26"/>
        </w:rPr>
      </w:pPr>
      <w:r w:rsidRPr="00B86B63">
        <w:rPr>
          <w:szCs w:val="26"/>
        </w:rPr>
        <w:t xml:space="preserve">Dung dịch </w:t>
      </w:r>
      <w:r w:rsidR="007E51C2" w:rsidRPr="00B86B63">
        <w:rPr>
          <w:szCs w:val="26"/>
        </w:rPr>
        <w:t>chuẩn hỗn hợp làm việc</w:t>
      </w:r>
      <w:r w:rsidR="001C273F" w:rsidRPr="00B86B63">
        <w:rPr>
          <w:szCs w:val="26"/>
        </w:rPr>
        <w:t xml:space="preserve"> và đường chuẩn</w:t>
      </w:r>
      <w:r w:rsidR="007E51C2" w:rsidRPr="00B86B63">
        <w:rPr>
          <w:szCs w:val="26"/>
        </w:rPr>
        <w:t xml:space="preserve"> sau khi chuẩn bị được lưu trữ trong các ống thủy tinh, dán nhãn, bảo quản ở nhiệt độ mát (8</w:t>
      </w:r>
      <w:r w:rsidR="007E51C2" w:rsidRPr="00B86B63">
        <w:rPr>
          <w:szCs w:val="26"/>
          <w:vertAlign w:val="superscript"/>
        </w:rPr>
        <w:t>0</w:t>
      </w:r>
      <w:r w:rsidR="001C273F" w:rsidRPr="00B86B63">
        <w:rPr>
          <w:szCs w:val="26"/>
        </w:rPr>
        <w:t xml:space="preserve">C), sử dụng trong thời gian </w:t>
      </w:r>
      <w:r w:rsidR="008368D4" w:rsidRPr="00B86B63">
        <w:rPr>
          <w:szCs w:val="26"/>
        </w:rPr>
        <w:t>6 tháng,</w:t>
      </w:r>
    </w:p>
    <w:p w14:paraId="1A4ED23A" w14:textId="77777777" w:rsidR="00E90FA8" w:rsidRPr="00B86B63" w:rsidRDefault="00A8739E" w:rsidP="00815E7D">
      <w:pPr>
        <w:pStyle w:val="Heading3"/>
        <w:numPr>
          <w:ilvl w:val="0"/>
          <w:numId w:val="15"/>
        </w:numPr>
        <w:rPr>
          <w:sz w:val="26"/>
          <w:lang w:val="pt-BR"/>
        </w:rPr>
      </w:pPr>
      <w:r w:rsidRPr="00B86B63">
        <w:rPr>
          <w:sz w:val="26"/>
          <w:lang w:val="pt-BR"/>
        </w:rPr>
        <w:t>KIỂM SOÁT QA/QC</w:t>
      </w:r>
    </w:p>
    <w:p w14:paraId="5CE3CA1E" w14:textId="77777777" w:rsidR="00A8739E" w:rsidRPr="00B86B63" w:rsidRDefault="00A8739E" w:rsidP="00815E7D">
      <w:pPr>
        <w:pStyle w:val="ListParagraph"/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B86B63">
        <w:rPr>
          <w:rFonts w:ascii="Times New Roman" w:hAnsi="Times New Roman"/>
          <w:sz w:val="26"/>
          <w:szCs w:val="26"/>
        </w:rPr>
        <w:t>Trong mỗi đợt phân tích, nhân viên phân tích thực hiện các mẫu sau để kiểm soát chất lượng phân tích.</w:t>
      </w:r>
    </w:p>
    <w:p w14:paraId="29CDD2F1" w14:textId="77777777" w:rsidR="00A8739E" w:rsidRPr="00B86B63" w:rsidRDefault="00A8739E" w:rsidP="00815E7D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B86B63">
        <w:rPr>
          <w:rFonts w:ascii="Times New Roman" w:hAnsi="Times New Roman"/>
          <w:sz w:val="26"/>
          <w:szCs w:val="26"/>
        </w:rPr>
        <w:t>Mẫu Blank hóa chất.</w:t>
      </w:r>
    </w:p>
    <w:p w14:paraId="58222C8F" w14:textId="77777777" w:rsidR="00A8739E" w:rsidRPr="00B86B63" w:rsidRDefault="00A8739E" w:rsidP="00815E7D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B86B63">
        <w:rPr>
          <w:rFonts w:ascii="Times New Roman" w:hAnsi="Times New Roman"/>
          <w:sz w:val="26"/>
          <w:szCs w:val="26"/>
        </w:rPr>
        <w:t>Mẫu Blank matrix: Mẫu blank phù hợp với nền mẫu phân tích.</w:t>
      </w:r>
    </w:p>
    <w:p w14:paraId="32144EF4" w14:textId="77777777" w:rsidR="0022335D" w:rsidRPr="00815E7D" w:rsidRDefault="00A8739E" w:rsidP="00815E7D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="Times New Roman" w:hAnsi="Times New Roman"/>
          <w:b/>
          <w:sz w:val="26"/>
          <w:szCs w:val="26"/>
        </w:rPr>
      </w:pPr>
      <w:r w:rsidRPr="00B86B63">
        <w:rPr>
          <w:rFonts w:ascii="Times New Roman" w:hAnsi="Times New Roman"/>
          <w:sz w:val="26"/>
          <w:szCs w:val="26"/>
        </w:rPr>
        <w:t xml:space="preserve">Mẫu QC: Mẫu spike trên nền mẫu blank </w:t>
      </w:r>
      <w:r w:rsidR="001C273F" w:rsidRPr="00B86B63">
        <w:rPr>
          <w:rFonts w:ascii="Times New Roman" w:hAnsi="Times New Roman"/>
          <w:sz w:val="26"/>
          <w:szCs w:val="26"/>
        </w:rPr>
        <w:t>với nồng độ kiểm soát</w:t>
      </w:r>
      <w:r w:rsidR="001F5A39" w:rsidRPr="00B86B63">
        <w:rPr>
          <w:rFonts w:ascii="Times New Roman" w:hAnsi="Times New Roman"/>
          <w:sz w:val="26"/>
          <w:szCs w:val="26"/>
        </w:rPr>
        <w:t xml:space="preserve"> </w:t>
      </w:r>
      <w:r w:rsidR="005726C2">
        <w:rPr>
          <w:rFonts w:ascii="Times New Roman" w:hAnsi="Times New Roman"/>
          <w:sz w:val="26"/>
          <w:szCs w:val="26"/>
        </w:rPr>
        <w:t>0.5</w:t>
      </w:r>
      <w:r w:rsidR="001C273F" w:rsidRPr="00B86B63">
        <w:rPr>
          <w:rFonts w:ascii="Times New Roman" w:hAnsi="Times New Roman"/>
          <w:sz w:val="26"/>
          <w:szCs w:val="26"/>
        </w:rPr>
        <w:t xml:space="preserve"> </w:t>
      </w:r>
      <w:r w:rsidR="005726C2">
        <w:rPr>
          <w:rFonts w:ascii="Times New Roman" w:hAnsi="Times New Roman"/>
          <w:color w:val="000000"/>
          <w:sz w:val="26"/>
          <w:szCs w:val="26"/>
          <w:lang w:val="pt-BR"/>
        </w:rPr>
        <w:t>m</w:t>
      </w:r>
      <w:r w:rsidR="005164C0" w:rsidRPr="00B86B63">
        <w:rPr>
          <w:rFonts w:ascii="Times New Roman" w:hAnsi="Times New Roman"/>
          <w:color w:val="000000"/>
          <w:sz w:val="26"/>
          <w:szCs w:val="26"/>
          <w:lang w:val="pt-BR"/>
        </w:rPr>
        <w:t>g</w:t>
      </w:r>
      <w:r w:rsidR="005164C0" w:rsidRPr="00B86B63">
        <w:rPr>
          <w:rFonts w:ascii="Times New Roman" w:hAnsi="Times New Roman"/>
          <w:color w:val="000000"/>
          <w:sz w:val="26"/>
          <w:szCs w:val="26"/>
        </w:rPr>
        <w:t>/kg</w:t>
      </w:r>
    </w:p>
    <w:p w14:paraId="5025BAC9" w14:textId="77777777" w:rsidR="00815E7D" w:rsidRPr="00B86B63" w:rsidRDefault="00815E7D" w:rsidP="00815E7D">
      <w:pPr>
        <w:pStyle w:val="ListParagraph"/>
        <w:numPr>
          <w:ilvl w:val="0"/>
          <w:numId w:val="15"/>
        </w:numPr>
        <w:spacing w:line="360" w:lineRule="auto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Phân tích mẫu</w:t>
      </w:r>
    </w:p>
    <w:p w14:paraId="527B8A2F" w14:textId="77777777" w:rsidR="00E90FA8" w:rsidRDefault="00815E7D" w:rsidP="00815E7D">
      <w:pPr>
        <w:pStyle w:val="Heading1"/>
        <w:numPr>
          <w:ilvl w:val="0"/>
          <w:numId w:val="22"/>
        </w:numPr>
        <w:rPr>
          <w:sz w:val="26"/>
          <w:lang w:val="en-US"/>
        </w:rPr>
      </w:pPr>
      <w:r>
        <w:rPr>
          <w:sz w:val="26"/>
          <w:lang w:val="en-US"/>
        </w:rPr>
        <w:t>Xử lý mẫu</w:t>
      </w:r>
    </w:p>
    <w:p w14:paraId="68710CC1" w14:textId="77777777" w:rsidR="00BB0D67" w:rsidRDefault="00BB0D67" w:rsidP="00815E7D">
      <w:pPr>
        <w:numPr>
          <w:ilvl w:val="0"/>
          <w:numId w:val="23"/>
        </w:numPr>
        <w:spacing w:after="0" w:line="360" w:lineRule="auto"/>
        <w:ind w:left="1080"/>
        <w:rPr>
          <w:szCs w:val="26"/>
          <w:lang w:val="pt-BR"/>
        </w:rPr>
      </w:pPr>
      <w:r>
        <w:rPr>
          <w:szCs w:val="26"/>
          <w:lang w:val="pt-BR"/>
        </w:rPr>
        <w:t>Cân chính xác khoảng 1</w:t>
      </w:r>
      <w:r w:rsidR="00222FF5">
        <w:rPr>
          <w:szCs w:val="26"/>
          <w:lang w:val="pt-BR"/>
        </w:rPr>
        <w:t>0</w:t>
      </w:r>
      <w:r>
        <w:rPr>
          <w:szCs w:val="26"/>
          <w:lang w:val="pt-BR"/>
        </w:rPr>
        <w:t xml:space="preserve"> </w:t>
      </w:r>
      <w:r w:rsidR="00222FF5">
        <w:rPr>
          <w:szCs w:val="26"/>
          <w:lang w:val="pt-BR"/>
        </w:rPr>
        <w:t>m</w:t>
      </w:r>
      <w:r>
        <w:rPr>
          <w:szCs w:val="26"/>
          <w:lang w:val="pt-BR"/>
        </w:rPr>
        <w:t>g mẫu</w:t>
      </w:r>
      <w:r w:rsidR="00572601">
        <w:rPr>
          <w:szCs w:val="26"/>
          <w:lang w:val="pt-BR"/>
        </w:rPr>
        <w:t xml:space="preserve"> và chuẩn</w:t>
      </w:r>
      <w:r>
        <w:rPr>
          <w:szCs w:val="26"/>
          <w:lang w:val="pt-BR"/>
        </w:rPr>
        <w:t xml:space="preserve"> cho vào </w:t>
      </w:r>
      <w:r w:rsidR="00572601">
        <w:rPr>
          <w:szCs w:val="26"/>
          <w:lang w:val="pt-BR"/>
        </w:rPr>
        <w:t xml:space="preserve">các </w:t>
      </w:r>
      <w:r>
        <w:rPr>
          <w:szCs w:val="26"/>
          <w:lang w:val="pt-BR"/>
        </w:rPr>
        <w:t>bình định mức 10 mL</w:t>
      </w:r>
      <w:r w:rsidR="00572601">
        <w:rPr>
          <w:szCs w:val="26"/>
          <w:lang w:val="pt-BR"/>
        </w:rPr>
        <w:t xml:space="preserve"> riêng biệt</w:t>
      </w:r>
      <w:r>
        <w:rPr>
          <w:szCs w:val="26"/>
          <w:lang w:val="pt-BR"/>
        </w:rPr>
        <w:t>.</w:t>
      </w:r>
    </w:p>
    <w:p w14:paraId="54034697" w14:textId="77777777" w:rsidR="002277EB" w:rsidRDefault="00BB0D67" w:rsidP="00815E7D">
      <w:pPr>
        <w:numPr>
          <w:ilvl w:val="0"/>
          <w:numId w:val="23"/>
        </w:numPr>
        <w:spacing w:after="0" w:line="360" w:lineRule="auto"/>
        <w:ind w:left="1080"/>
        <w:rPr>
          <w:szCs w:val="26"/>
          <w:lang w:val="pt-BR"/>
        </w:rPr>
      </w:pPr>
      <w:r>
        <w:rPr>
          <w:szCs w:val="26"/>
          <w:lang w:val="pt-BR"/>
        </w:rPr>
        <w:lastRenderedPageBreak/>
        <w:t xml:space="preserve">Hòa tan mẫu bằng </w:t>
      </w:r>
      <w:r w:rsidR="002277EB">
        <w:rPr>
          <w:szCs w:val="26"/>
          <w:lang w:val="pt-BR"/>
        </w:rPr>
        <w:t xml:space="preserve">Acetonitril và định mức lên 10 mL. Lọc mẫu vào vial </w:t>
      </w:r>
    </w:p>
    <w:p w14:paraId="1CB80013" w14:textId="77777777" w:rsidR="00515E65" w:rsidRPr="00815E7D" w:rsidRDefault="00E90C7D" w:rsidP="00815E7D">
      <w:pPr>
        <w:numPr>
          <w:ilvl w:val="0"/>
          <w:numId w:val="22"/>
        </w:numPr>
        <w:spacing w:after="0" w:line="360" w:lineRule="auto"/>
        <w:rPr>
          <w:b/>
          <w:szCs w:val="26"/>
          <w:lang w:val="pt-BR"/>
        </w:rPr>
      </w:pPr>
      <w:r w:rsidRPr="00815E7D">
        <w:rPr>
          <w:b/>
          <w:szCs w:val="26"/>
          <w:lang w:val="pt-BR"/>
        </w:rPr>
        <w:t>Phân tích trên GCMS.</w:t>
      </w:r>
    </w:p>
    <w:p w14:paraId="59E79DFC" w14:textId="77777777" w:rsidR="00340899" w:rsidRDefault="00267462" w:rsidP="00815E7D">
      <w:pPr>
        <w:pStyle w:val="Heading2"/>
        <w:numPr>
          <w:ilvl w:val="0"/>
          <w:numId w:val="24"/>
        </w:numPr>
        <w:ind w:left="1080"/>
        <w:rPr>
          <w:lang w:val="pt-BR"/>
        </w:rPr>
      </w:pPr>
      <w:r w:rsidRPr="00B86B63">
        <w:rPr>
          <w:lang w:val="pt-BR"/>
        </w:rPr>
        <w:t xml:space="preserve">Điều kiện phân tích </w:t>
      </w:r>
      <w:r w:rsidR="00E90C7D">
        <w:rPr>
          <w:lang w:val="pt-BR"/>
        </w:rPr>
        <w:t>GC</w:t>
      </w:r>
      <w:r w:rsidRPr="00B86B63">
        <w:rPr>
          <w:lang w:val="pt-BR"/>
        </w:rPr>
        <w:t>/MS</w:t>
      </w:r>
    </w:p>
    <w:p w14:paraId="25A4B885" w14:textId="77777777" w:rsidR="00E90C7D" w:rsidRPr="00A35A4D" w:rsidRDefault="00E90C7D" w:rsidP="00815E7D">
      <w:pPr>
        <w:numPr>
          <w:ilvl w:val="0"/>
          <w:numId w:val="25"/>
        </w:numPr>
        <w:spacing w:line="360" w:lineRule="auto"/>
        <w:rPr>
          <w:szCs w:val="26"/>
          <w:lang w:val="pt-BR"/>
        </w:rPr>
      </w:pPr>
      <w:r w:rsidRPr="00A35A4D">
        <w:rPr>
          <w:szCs w:val="26"/>
          <w:lang w:val="pt-BR"/>
        </w:rPr>
        <w:t>Cột DB-5MS (30 m x 0.25mm x 0.25</w:t>
      </w:r>
      <w:r w:rsidRPr="00A35A4D">
        <w:rPr>
          <w:szCs w:val="26"/>
        </w:rPr>
        <w:sym w:font="Symbol" w:char="F06D"/>
      </w:r>
      <w:r w:rsidRPr="00A35A4D">
        <w:rPr>
          <w:szCs w:val="26"/>
          <w:lang w:val="pt-BR"/>
        </w:rPr>
        <w:t>m)</w:t>
      </w:r>
    </w:p>
    <w:p w14:paraId="3B479657" w14:textId="77777777" w:rsidR="00E90C7D" w:rsidRPr="00A35A4D" w:rsidRDefault="00E90C7D" w:rsidP="00815E7D">
      <w:pPr>
        <w:numPr>
          <w:ilvl w:val="0"/>
          <w:numId w:val="25"/>
        </w:numPr>
        <w:spacing w:line="360" w:lineRule="auto"/>
        <w:rPr>
          <w:szCs w:val="26"/>
          <w:lang w:val="pt-BR"/>
        </w:rPr>
      </w:pPr>
      <w:r w:rsidRPr="00A35A4D">
        <w:rPr>
          <w:szCs w:val="26"/>
          <w:lang w:val="pt-BR"/>
        </w:rPr>
        <w:t>Khí mang: Heli</w:t>
      </w:r>
    </w:p>
    <w:p w14:paraId="445F6125" w14:textId="77777777" w:rsidR="00E90C7D" w:rsidRPr="00A35A4D" w:rsidRDefault="00E90C7D" w:rsidP="00815E7D">
      <w:pPr>
        <w:numPr>
          <w:ilvl w:val="0"/>
          <w:numId w:val="25"/>
        </w:numPr>
        <w:spacing w:line="360" w:lineRule="auto"/>
        <w:rPr>
          <w:szCs w:val="26"/>
          <w:lang w:val="pt-BR"/>
        </w:rPr>
      </w:pPr>
      <w:r w:rsidRPr="00A35A4D">
        <w:rPr>
          <w:szCs w:val="26"/>
          <w:lang w:val="pt-BR"/>
        </w:rPr>
        <w:t xml:space="preserve">Chương trình nhiệt: 60 </w:t>
      </w:r>
      <w:r w:rsidRPr="00A35A4D">
        <w:rPr>
          <w:szCs w:val="26"/>
          <w:vertAlign w:val="superscript"/>
          <w:lang w:val="pt-BR"/>
        </w:rPr>
        <w:t>0</w:t>
      </w:r>
      <w:r w:rsidRPr="00A35A4D">
        <w:rPr>
          <w:szCs w:val="26"/>
          <w:lang w:val="pt-BR"/>
        </w:rPr>
        <w:t xml:space="preserve">C (2 phút), tăng 12 </w:t>
      </w:r>
      <w:r w:rsidRPr="00A35A4D">
        <w:rPr>
          <w:szCs w:val="26"/>
          <w:vertAlign w:val="superscript"/>
          <w:lang w:val="pt-BR"/>
        </w:rPr>
        <w:t>0</w:t>
      </w:r>
      <w:r w:rsidRPr="00A35A4D">
        <w:rPr>
          <w:szCs w:val="26"/>
          <w:lang w:val="pt-BR"/>
        </w:rPr>
        <w:t xml:space="preserve">C/phút đến 120 </w:t>
      </w:r>
      <w:r w:rsidRPr="00A35A4D">
        <w:rPr>
          <w:szCs w:val="26"/>
          <w:vertAlign w:val="superscript"/>
          <w:lang w:val="pt-BR"/>
        </w:rPr>
        <w:t>0</w:t>
      </w:r>
      <w:r w:rsidRPr="00A35A4D">
        <w:rPr>
          <w:szCs w:val="26"/>
          <w:lang w:val="pt-BR"/>
        </w:rPr>
        <w:t>C (3phút), tăng 12</w:t>
      </w:r>
      <w:r w:rsidRPr="00A35A4D">
        <w:rPr>
          <w:szCs w:val="26"/>
          <w:vertAlign w:val="superscript"/>
          <w:lang w:val="pt-BR"/>
        </w:rPr>
        <w:t>0</w:t>
      </w:r>
      <w:r w:rsidRPr="00A35A4D">
        <w:rPr>
          <w:szCs w:val="26"/>
          <w:lang w:val="pt-BR"/>
        </w:rPr>
        <w:t xml:space="preserve">C/phút đến 220 </w:t>
      </w:r>
      <w:r w:rsidRPr="00A35A4D">
        <w:rPr>
          <w:szCs w:val="26"/>
          <w:vertAlign w:val="superscript"/>
          <w:lang w:val="pt-BR"/>
        </w:rPr>
        <w:t>0</w:t>
      </w:r>
      <w:r w:rsidRPr="00A35A4D">
        <w:rPr>
          <w:szCs w:val="26"/>
          <w:lang w:val="pt-BR"/>
        </w:rPr>
        <w:t>C (1 phút).</w:t>
      </w:r>
    </w:p>
    <w:p w14:paraId="1A1EA49B" w14:textId="77777777" w:rsidR="00E90C7D" w:rsidRPr="00A35A4D" w:rsidRDefault="00E90C7D" w:rsidP="00815E7D">
      <w:pPr>
        <w:numPr>
          <w:ilvl w:val="0"/>
          <w:numId w:val="25"/>
        </w:numPr>
        <w:spacing w:line="360" w:lineRule="auto"/>
        <w:rPr>
          <w:szCs w:val="26"/>
          <w:lang w:val="pt-BR"/>
        </w:rPr>
      </w:pPr>
      <w:r w:rsidRPr="00A35A4D">
        <w:rPr>
          <w:szCs w:val="26"/>
          <w:lang w:val="pt-BR"/>
        </w:rPr>
        <w:t>Chế độ tiêm: không chia dòng.</w:t>
      </w:r>
    </w:p>
    <w:p w14:paraId="249D91D2" w14:textId="77777777" w:rsidR="00E90C7D" w:rsidRPr="00A35A4D" w:rsidRDefault="00E90C7D" w:rsidP="00815E7D">
      <w:pPr>
        <w:numPr>
          <w:ilvl w:val="0"/>
          <w:numId w:val="25"/>
        </w:numPr>
        <w:spacing w:line="360" w:lineRule="auto"/>
        <w:rPr>
          <w:szCs w:val="26"/>
          <w:lang w:val="pt-BR"/>
        </w:rPr>
      </w:pPr>
      <w:r w:rsidRPr="00A35A4D">
        <w:rPr>
          <w:szCs w:val="26"/>
          <w:lang w:val="pt-BR"/>
        </w:rPr>
        <w:t xml:space="preserve">Tốc độ dòng: 2.3 ml/phút ở chế độ đẳng áp  P=22.6 PSI tại 90 </w:t>
      </w:r>
      <w:r w:rsidRPr="00A35A4D">
        <w:rPr>
          <w:szCs w:val="26"/>
          <w:vertAlign w:val="superscript"/>
          <w:lang w:val="pt-BR"/>
        </w:rPr>
        <w:t>0</w:t>
      </w:r>
      <w:r w:rsidRPr="00A35A4D">
        <w:rPr>
          <w:szCs w:val="26"/>
          <w:lang w:val="pt-BR"/>
        </w:rPr>
        <w:t>C.</w:t>
      </w:r>
    </w:p>
    <w:p w14:paraId="4BEFF204" w14:textId="77777777" w:rsidR="00E90C7D" w:rsidRPr="00A35A4D" w:rsidRDefault="00E90C7D" w:rsidP="00815E7D">
      <w:pPr>
        <w:numPr>
          <w:ilvl w:val="0"/>
          <w:numId w:val="25"/>
        </w:numPr>
        <w:spacing w:line="360" w:lineRule="auto"/>
        <w:rPr>
          <w:szCs w:val="26"/>
          <w:lang w:val="pt-BR"/>
        </w:rPr>
      </w:pPr>
      <w:r w:rsidRPr="00A35A4D">
        <w:rPr>
          <w:szCs w:val="26"/>
          <w:lang w:val="pt-BR"/>
        </w:rPr>
        <w:t xml:space="preserve">Nhiệt độ buồng tiêm: 220 </w:t>
      </w:r>
      <w:r w:rsidRPr="00A35A4D">
        <w:rPr>
          <w:szCs w:val="26"/>
          <w:vertAlign w:val="superscript"/>
          <w:lang w:val="pt-BR"/>
        </w:rPr>
        <w:t>0</w:t>
      </w:r>
      <w:r w:rsidRPr="00A35A4D">
        <w:rPr>
          <w:szCs w:val="26"/>
          <w:lang w:val="pt-BR"/>
        </w:rPr>
        <w:t>C.</w:t>
      </w:r>
    </w:p>
    <w:p w14:paraId="4F245D4B" w14:textId="77777777" w:rsidR="00E90C7D" w:rsidRPr="00A35A4D" w:rsidRDefault="00E90C7D" w:rsidP="00815E7D">
      <w:pPr>
        <w:numPr>
          <w:ilvl w:val="0"/>
          <w:numId w:val="25"/>
        </w:numPr>
        <w:spacing w:line="360" w:lineRule="auto"/>
        <w:rPr>
          <w:szCs w:val="26"/>
          <w:lang w:val="pt-BR"/>
        </w:rPr>
      </w:pPr>
      <w:r w:rsidRPr="00A35A4D">
        <w:rPr>
          <w:szCs w:val="26"/>
          <w:lang w:val="pt-BR"/>
        </w:rPr>
        <w:t xml:space="preserve">Nhiệt độ transferline: 220 </w:t>
      </w:r>
      <w:r w:rsidRPr="00A35A4D">
        <w:rPr>
          <w:szCs w:val="26"/>
          <w:vertAlign w:val="superscript"/>
          <w:lang w:val="pt-BR"/>
        </w:rPr>
        <w:t>0</w:t>
      </w:r>
      <w:r w:rsidRPr="00A35A4D">
        <w:rPr>
          <w:szCs w:val="26"/>
          <w:lang w:val="pt-BR"/>
        </w:rPr>
        <w:t>C.</w:t>
      </w:r>
    </w:p>
    <w:p w14:paraId="411BD7EB" w14:textId="77777777" w:rsidR="00AD0500" w:rsidRPr="00B86B63" w:rsidRDefault="00AD0500" w:rsidP="00815E7D">
      <w:pPr>
        <w:pStyle w:val="Heading2"/>
        <w:numPr>
          <w:ilvl w:val="0"/>
          <w:numId w:val="24"/>
        </w:numPr>
        <w:ind w:left="1080"/>
        <w:rPr>
          <w:lang w:val="pt-BR"/>
        </w:rPr>
      </w:pPr>
      <w:r w:rsidRPr="00B86B63">
        <w:rPr>
          <w:lang w:val="pt-BR"/>
        </w:rPr>
        <w:t>Điều kiện MS</w:t>
      </w:r>
    </w:p>
    <w:p w14:paraId="64372BC2" w14:textId="77777777" w:rsidR="00E90C7D" w:rsidRPr="00A35A4D" w:rsidRDefault="00E90C7D" w:rsidP="00815E7D">
      <w:pPr>
        <w:numPr>
          <w:ilvl w:val="0"/>
          <w:numId w:val="26"/>
        </w:numPr>
        <w:rPr>
          <w:szCs w:val="26"/>
          <w:lang w:val="pt-BR"/>
        </w:rPr>
      </w:pPr>
      <w:r w:rsidRPr="00A35A4D">
        <w:rPr>
          <w:szCs w:val="26"/>
          <w:lang w:val="pt-BR"/>
        </w:rPr>
        <w:t xml:space="preserve">Nguồn ion hóa: EI , nhiệt độ 220 </w:t>
      </w:r>
      <w:r w:rsidRPr="00A35A4D">
        <w:rPr>
          <w:szCs w:val="26"/>
          <w:vertAlign w:val="superscript"/>
          <w:lang w:val="pt-BR"/>
        </w:rPr>
        <w:t>0</w:t>
      </w:r>
      <w:r w:rsidRPr="00A35A4D">
        <w:rPr>
          <w:szCs w:val="26"/>
          <w:lang w:val="pt-BR"/>
        </w:rPr>
        <w:t>C</w:t>
      </w:r>
    </w:p>
    <w:p w14:paraId="3396A611" w14:textId="77777777" w:rsidR="00E90C7D" w:rsidRPr="00A35A4D" w:rsidRDefault="00E90C7D" w:rsidP="00815E7D">
      <w:pPr>
        <w:numPr>
          <w:ilvl w:val="0"/>
          <w:numId w:val="26"/>
        </w:numPr>
        <w:rPr>
          <w:szCs w:val="26"/>
          <w:lang w:val="pt-BR"/>
        </w:rPr>
      </w:pPr>
      <w:r w:rsidRPr="00A35A4D">
        <w:rPr>
          <w:szCs w:val="26"/>
          <w:lang w:val="pt-BR"/>
        </w:rPr>
        <w:t>Dòng phát xạ: 34.6 µA</w:t>
      </w:r>
    </w:p>
    <w:p w14:paraId="356DA5EE" w14:textId="77777777" w:rsidR="00E90C7D" w:rsidRPr="00A35A4D" w:rsidRDefault="00E90C7D" w:rsidP="00815E7D">
      <w:pPr>
        <w:numPr>
          <w:ilvl w:val="0"/>
          <w:numId w:val="26"/>
        </w:numPr>
        <w:rPr>
          <w:szCs w:val="26"/>
          <w:lang w:val="pt-BR"/>
        </w:rPr>
      </w:pPr>
      <w:r w:rsidRPr="00A35A4D">
        <w:rPr>
          <w:szCs w:val="26"/>
          <w:lang w:val="pt-BR"/>
        </w:rPr>
        <w:t xml:space="preserve">Tứ cực: nhiệt độ 280 </w:t>
      </w:r>
      <w:r w:rsidRPr="00A35A4D">
        <w:rPr>
          <w:szCs w:val="26"/>
          <w:vertAlign w:val="superscript"/>
          <w:lang w:val="pt-BR"/>
        </w:rPr>
        <w:t>0</w:t>
      </w:r>
      <w:r w:rsidRPr="00A35A4D">
        <w:rPr>
          <w:szCs w:val="26"/>
          <w:lang w:val="pt-BR"/>
        </w:rPr>
        <w:t>C</w:t>
      </w:r>
    </w:p>
    <w:p w14:paraId="4A836770" w14:textId="77777777" w:rsidR="00D6431D" w:rsidRPr="00815E7D" w:rsidRDefault="00E90C7D" w:rsidP="00EA32AC">
      <w:pPr>
        <w:numPr>
          <w:ilvl w:val="0"/>
          <w:numId w:val="26"/>
        </w:numPr>
        <w:rPr>
          <w:szCs w:val="26"/>
        </w:rPr>
      </w:pPr>
      <w:r w:rsidRPr="00815E7D">
        <w:rPr>
          <w:szCs w:val="26"/>
        </w:rPr>
        <w:t>Chế độ: SI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1249"/>
        <w:gridCol w:w="1875"/>
        <w:gridCol w:w="1251"/>
        <w:gridCol w:w="1154"/>
      </w:tblGrid>
      <w:tr w:rsidR="00FF1802" w:rsidRPr="00B86B63" w14:paraId="58A3BF99" w14:textId="77777777" w:rsidTr="00815E7D">
        <w:trPr>
          <w:trHeight w:val="465"/>
          <w:jc w:val="center"/>
        </w:trPr>
        <w:tc>
          <w:tcPr>
            <w:tcW w:w="0" w:type="auto"/>
            <w:shd w:val="clear" w:color="auto" w:fill="4BACC6"/>
            <w:vAlign w:val="center"/>
          </w:tcPr>
          <w:p w14:paraId="2E241492" w14:textId="77777777" w:rsidR="00FF1802" w:rsidRPr="00B86B63" w:rsidRDefault="00FF1802" w:rsidP="00815E7D">
            <w:pPr>
              <w:spacing w:before="0" w:after="0" w:line="360" w:lineRule="auto"/>
              <w:ind w:firstLine="0"/>
              <w:jc w:val="center"/>
              <w:rPr>
                <w:b/>
                <w:bCs/>
                <w:color w:val="FFFFFF"/>
                <w:szCs w:val="26"/>
              </w:rPr>
            </w:pPr>
            <w:r w:rsidRPr="00B86B63">
              <w:rPr>
                <w:b/>
                <w:bCs/>
                <w:color w:val="FFFFFF"/>
                <w:szCs w:val="26"/>
              </w:rPr>
              <w:t>Stt</w:t>
            </w:r>
          </w:p>
        </w:tc>
        <w:tc>
          <w:tcPr>
            <w:tcW w:w="0" w:type="auto"/>
            <w:shd w:val="clear" w:color="auto" w:fill="4BACC6"/>
            <w:vAlign w:val="center"/>
          </w:tcPr>
          <w:p w14:paraId="3935F98F" w14:textId="77777777" w:rsidR="00FF1802" w:rsidRPr="00B86B63" w:rsidRDefault="00FF1802" w:rsidP="00815E7D">
            <w:pPr>
              <w:spacing w:before="0" w:after="0" w:line="360" w:lineRule="auto"/>
              <w:ind w:firstLine="0"/>
              <w:jc w:val="center"/>
              <w:rPr>
                <w:b/>
                <w:bCs/>
                <w:color w:val="FFFFFF"/>
                <w:szCs w:val="26"/>
              </w:rPr>
            </w:pPr>
            <w:r w:rsidRPr="00B86B63">
              <w:rPr>
                <w:b/>
                <w:bCs/>
                <w:color w:val="FFFFFF"/>
                <w:szCs w:val="26"/>
              </w:rPr>
              <w:t>Hợp chất</w:t>
            </w:r>
          </w:p>
        </w:tc>
        <w:tc>
          <w:tcPr>
            <w:tcW w:w="0" w:type="auto"/>
            <w:shd w:val="clear" w:color="auto" w:fill="4BACC6"/>
            <w:vAlign w:val="center"/>
          </w:tcPr>
          <w:p w14:paraId="66B3B897" w14:textId="77777777" w:rsidR="00FF1802" w:rsidRPr="00B86B63" w:rsidRDefault="00FF1802" w:rsidP="00815E7D">
            <w:pPr>
              <w:spacing w:before="0" w:after="0" w:line="360" w:lineRule="auto"/>
              <w:ind w:firstLine="0"/>
              <w:jc w:val="center"/>
              <w:rPr>
                <w:b/>
                <w:bCs/>
                <w:color w:val="FFFFFF"/>
                <w:szCs w:val="26"/>
              </w:rPr>
            </w:pPr>
            <w:r w:rsidRPr="00B86B63">
              <w:rPr>
                <w:b/>
                <w:bCs/>
                <w:color w:val="FFFFFF"/>
                <w:szCs w:val="26"/>
              </w:rPr>
              <w:t xml:space="preserve">Ion </w:t>
            </w:r>
            <w:r>
              <w:rPr>
                <w:b/>
                <w:bCs/>
                <w:color w:val="FFFFFF"/>
                <w:szCs w:val="26"/>
              </w:rPr>
              <w:t>định lượng</w:t>
            </w:r>
          </w:p>
        </w:tc>
        <w:tc>
          <w:tcPr>
            <w:tcW w:w="2405" w:type="dxa"/>
            <w:gridSpan w:val="2"/>
            <w:shd w:val="clear" w:color="auto" w:fill="4BACC6"/>
            <w:vAlign w:val="center"/>
          </w:tcPr>
          <w:p w14:paraId="17BD6A4D" w14:textId="77777777" w:rsidR="00FF1802" w:rsidRDefault="00FF1802" w:rsidP="00815E7D">
            <w:pPr>
              <w:spacing w:before="0" w:after="0" w:line="360" w:lineRule="auto"/>
              <w:ind w:firstLine="0"/>
              <w:jc w:val="center"/>
              <w:rPr>
                <w:b/>
                <w:bCs/>
                <w:color w:val="FFFFFF"/>
                <w:szCs w:val="26"/>
              </w:rPr>
            </w:pPr>
            <w:r>
              <w:rPr>
                <w:b/>
                <w:bCs/>
                <w:color w:val="FFFFFF"/>
                <w:szCs w:val="26"/>
              </w:rPr>
              <w:t>Ion định tính</w:t>
            </w:r>
          </w:p>
        </w:tc>
      </w:tr>
      <w:tr w:rsidR="00222FF5" w:rsidRPr="00B86B63" w14:paraId="7046AAC8" w14:textId="77777777" w:rsidTr="00815E7D">
        <w:trPr>
          <w:trHeight w:val="465"/>
          <w:jc w:val="center"/>
        </w:trPr>
        <w:tc>
          <w:tcPr>
            <w:tcW w:w="0" w:type="auto"/>
            <w:vAlign w:val="center"/>
          </w:tcPr>
          <w:p w14:paraId="1CFA3031" w14:textId="77777777" w:rsidR="00222FF5" w:rsidRPr="00B86B63" w:rsidRDefault="00222FF5" w:rsidP="00815E7D">
            <w:pPr>
              <w:spacing w:before="0" w:after="0" w:line="360" w:lineRule="auto"/>
              <w:ind w:firstLine="0"/>
              <w:jc w:val="center"/>
              <w:rPr>
                <w:bCs/>
                <w:szCs w:val="26"/>
              </w:rPr>
            </w:pPr>
            <w:r w:rsidRPr="00B86B63">
              <w:rPr>
                <w:bCs/>
                <w:szCs w:val="26"/>
              </w:rPr>
              <w:t>1</w:t>
            </w:r>
          </w:p>
        </w:tc>
        <w:tc>
          <w:tcPr>
            <w:tcW w:w="0" w:type="auto"/>
            <w:vAlign w:val="center"/>
          </w:tcPr>
          <w:p w14:paraId="451798F3" w14:textId="77777777" w:rsidR="00222FF5" w:rsidRPr="00B86B63" w:rsidRDefault="00222FF5" w:rsidP="00815E7D">
            <w:pPr>
              <w:spacing w:before="0" w:after="0" w:line="360" w:lineRule="auto"/>
              <w:ind w:firstLine="0"/>
              <w:jc w:val="center"/>
              <w:rPr>
                <w:szCs w:val="26"/>
              </w:rPr>
            </w:pPr>
            <w:r>
              <w:rPr>
                <w:szCs w:val="26"/>
              </w:rPr>
              <w:t>BHA</w:t>
            </w:r>
          </w:p>
        </w:tc>
        <w:tc>
          <w:tcPr>
            <w:tcW w:w="0" w:type="auto"/>
            <w:vAlign w:val="center"/>
          </w:tcPr>
          <w:p w14:paraId="35537141" w14:textId="77777777" w:rsidR="00222FF5" w:rsidRPr="00B86B63" w:rsidRDefault="00222FF5" w:rsidP="00815E7D">
            <w:pPr>
              <w:spacing w:before="0" w:after="0" w:line="360" w:lineRule="auto"/>
              <w:ind w:firstLine="0"/>
              <w:jc w:val="center"/>
              <w:rPr>
                <w:szCs w:val="26"/>
              </w:rPr>
            </w:pPr>
            <w:r>
              <w:rPr>
                <w:szCs w:val="26"/>
              </w:rPr>
              <w:t>205</w:t>
            </w:r>
          </w:p>
        </w:tc>
        <w:tc>
          <w:tcPr>
            <w:tcW w:w="1251" w:type="dxa"/>
            <w:vAlign w:val="center"/>
          </w:tcPr>
          <w:p w14:paraId="5D2C8F52" w14:textId="77777777" w:rsidR="00222FF5" w:rsidRPr="00B86B63" w:rsidRDefault="00222FF5" w:rsidP="00815E7D">
            <w:pPr>
              <w:spacing w:before="0" w:after="0" w:line="360" w:lineRule="auto"/>
              <w:ind w:firstLine="0"/>
              <w:jc w:val="center"/>
              <w:rPr>
                <w:szCs w:val="26"/>
              </w:rPr>
            </w:pPr>
            <w:r>
              <w:rPr>
                <w:szCs w:val="26"/>
              </w:rPr>
              <w:t>206</w:t>
            </w:r>
          </w:p>
        </w:tc>
        <w:tc>
          <w:tcPr>
            <w:tcW w:w="1154" w:type="dxa"/>
            <w:vAlign w:val="center"/>
          </w:tcPr>
          <w:p w14:paraId="11832C49" w14:textId="77777777" w:rsidR="00222FF5" w:rsidRPr="00B86B63" w:rsidRDefault="00222FF5" w:rsidP="00815E7D">
            <w:pPr>
              <w:spacing w:before="0" w:after="0" w:line="360" w:lineRule="auto"/>
              <w:ind w:firstLine="0"/>
              <w:jc w:val="center"/>
              <w:rPr>
                <w:bCs/>
                <w:szCs w:val="26"/>
              </w:rPr>
            </w:pPr>
            <w:r>
              <w:rPr>
                <w:bCs/>
                <w:szCs w:val="26"/>
              </w:rPr>
              <w:t>220</w:t>
            </w:r>
          </w:p>
        </w:tc>
      </w:tr>
      <w:tr w:rsidR="00222FF5" w:rsidRPr="00B86B63" w14:paraId="2493156D" w14:textId="77777777" w:rsidTr="00815E7D">
        <w:trPr>
          <w:trHeight w:val="465"/>
          <w:jc w:val="center"/>
        </w:trPr>
        <w:tc>
          <w:tcPr>
            <w:tcW w:w="0" w:type="auto"/>
            <w:vAlign w:val="center"/>
          </w:tcPr>
          <w:p w14:paraId="6212B8AF" w14:textId="77777777" w:rsidR="00222FF5" w:rsidRPr="00B86B63" w:rsidRDefault="00222FF5" w:rsidP="00815E7D">
            <w:pPr>
              <w:spacing w:before="0" w:after="0" w:line="360" w:lineRule="auto"/>
              <w:ind w:firstLine="0"/>
              <w:jc w:val="center"/>
              <w:rPr>
                <w:bCs/>
                <w:szCs w:val="26"/>
              </w:rPr>
            </w:pPr>
            <w:r>
              <w:rPr>
                <w:bCs/>
                <w:szCs w:val="26"/>
              </w:rPr>
              <w:t>2</w:t>
            </w:r>
          </w:p>
        </w:tc>
        <w:tc>
          <w:tcPr>
            <w:tcW w:w="0" w:type="auto"/>
            <w:vAlign w:val="center"/>
          </w:tcPr>
          <w:p w14:paraId="0343FF80" w14:textId="77777777" w:rsidR="00222FF5" w:rsidRDefault="00222FF5" w:rsidP="00815E7D">
            <w:pPr>
              <w:spacing w:before="0" w:after="0" w:line="360" w:lineRule="auto"/>
              <w:ind w:firstLine="0"/>
              <w:jc w:val="center"/>
              <w:rPr>
                <w:szCs w:val="26"/>
              </w:rPr>
            </w:pPr>
            <w:r>
              <w:rPr>
                <w:szCs w:val="26"/>
              </w:rPr>
              <w:t>BHT</w:t>
            </w:r>
          </w:p>
        </w:tc>
        <w:tc>
          <w:tcPr>
            <w:tcW w:w="0" w:type="auto"/>
            <w:vAlign w:val="center"/>
          </w:tcPr>
          <w:p w14:paraId="62AD7085" w14:textId="77777777" w:rsidR="00222FF5" w:rsidRDefault="00222FF5" w:rsidP="00815E7D">
            <w:pPr>
              <w:spacing w:before="0" w:after="0" w:line="360" w:lineRule="auto"/>
              <w:ind w:firstLine="0"/>
              <w:jc w:val="center"/>
              <w:rPr>
                <w:szCs w:val="26"/>
              </w:rPr>
            </w:pPr>
            <w:r>
              <w:rPr>
                <w:szCs w:val="26"/>
              </w:rPr>
              <w:t>180</w:t>
            </w:r>
          </w:p>
        </w:tc>
        <w:tc>
          <w:tcPr>
            <w:tcW w:w="1251" w:type="dxa"/>
            <w:vAlign w:val="center"/>
          </w:tcPr>
          <w:p w14:paraId="32C27FCD" w14:textId="77777777" w:rsidR="00222FF5" w:rsidRDefault="00222FF5" w:rsidP="00815E7D">
            <w:pPr>
              <w:spacing w:before="0" w:after="0" w:line="360" w:lineRule="auto"/>
              <w:ind w:firstLine="0"/>
              <w:jc w:val="center"/>
              <w:rPr>
                <w:szCs w:val="26"/>
              </w:rPr>
            </w:pPr>
            <w:r>
              <w:rPr>
                <w:szCs w:val="26"/>
              </w:rPr>
              <w:t>165</w:t>
            </w:r>
          </w:p>
        </w:tc>
        <w:tc>
          <w:tcPr>
            <w:tcW w:w="1154" w:type="dxa"/>
            <w:vAlign w:val="center"/>
          </w:tcPr>
          <w:p w14:paraId="6AADB203" w14:textId="77777777" w:rsidR="00222FF5" w:rsidRDefault="00222FF5" w:rsidP="00815E7D">
            <w:pPr>
              <w:spacing w:before="0" w:after="0" w:line="360" w:lineRule="auto"/>
              <w:ind w:firstLine="0"/>
              <w:jc w:val="center"/>
              <w:rPr>
                <w:bCs/>
                <w:szCs w:val="26"/>
              </w:rPr>
            </w:pPr>
            <w:r>
              <w:rPr>
                <w:bCs/>
                <w:szCs w:val="26"/>
              </w:rPr>
              <w:t>137</w:t>
            </w:r>
          </w:p>
        </w:tc>
      </w:tr>
      <w:tr w:rsidR="00222FF5" w:rsidRPr="00B86B63" w14:paraId="4672045A" w14:textId="77777777" w:rsidTr="00815E7D">
        <w:trPr>
          <w:trHeight w:val="465"/>
          <w:jc w:val="center"/>
        </w:trPr>
        <w:tc>
          <w:tcPr>
            <w:tcW w:w="0" w:type="auto"/>
            <w:vAlign w:val="center"/>
          </w:tcPr>
          <w:p w14:paraId="39A9C57F" w14:textId="77777777" w:rsidR="00222FF5" w:rsidRPr="00B86B63" w:rsidRDefault="00222FF5" w:rsidP="00815E7D">
            <w:pPr>
              <w:spacing w:before="0" w:after="0" w:line="360" w:lineRule="auto"/>
              <w:ind w:firstLine="0"/>
              <w:jc w:val="center"/>
              <w:rPr>
                <w:bCs/>
                <w:szCs w:val="26"/>
              </w:rPr>
            </w:pPr>
            <w:r>
              <w:rPr>
                <w:bCs/>
                <w:szCs w:val="26"/>
              </w:rPr>
              <w:t>3</w:t>
            </w:r>
          </w:p>
        </w:tc>
        <w:tc>
          <w:tcPr>
            <w:tcW w:w="0" w:type="auto"/>
            <w:vAlign w:val="center"/>
          </w:tcPr>
          <w:p w14:paraId="410A7D3E" w14:textId="77777777" w:rsidR="00222FF5" w:rsidRDefault="00222FF5" w:rsidP="00815E7D">
            <w:pPr>
              <w:spacing w:before="0" w:after="0" w:line="360" w:lineRule="auto"/>
              <w:ind w:firstLine="0"/>
              <w:jc w:val="center"/>
              <w:rPr>
                <w:szCs w:val="26"/>
              </w:rPr>
            </w:pPr>
            <w:r>
              <w:rPr>
                <w:szCs w:val="26"/>
              </w:rPr>
              <w:t>TBHQ</w:t>
            </w:r>
          </w:p>
        </w:tc>
        <w:tc>
          <w:tcPr>
            <w:tcW w:w="0" w:type="auto"/>
            <w:vAlign w:val="center"/>
          </w:tcPr>
          <w:p w14:paraId="4A7380C6" w14:textId="77777777" w:rsidR="00222FF5" w:rsidRDefault="00222FF5" w:rsidP="00815E7D">
            <w:pPr>
              <w:spacing w:before="0" w:after="0" w:line="360" w:lineRule="auto"/>
              <w:ind w:firstLine="0"/>
              <w:jc w:val="center"/>
              <w:rPr>
                <w:szCs w:val="26"/>
              </w:rPr>
            </w:pPr>
            <w:r>
              <w:rPr>
                <w:szCs w:val="26"/>
              </w:rPr>
              <w:t>123</w:t>
            </w:r>
          </w:p>
        </w:tc>
        <w:tc>
          <w:tcPr>
            <w:tcW w:w="1251" w:type="dxa"/>
            <w:vAlign w:val="center"/>
          </w:tcPr>
          <w:p w14:paraId="4C20102F" w14:textId="77777777" w:rsidR="00222FF5" w:rsidRDefault="00222FF5" w:rsidP="00815E7D">
            <w:pPr>
              <w:spacing w:before="0" w:after="0" w:line="360" w:lineRule="auto"/>
              <w:ind w:firstLine="0"/>
              <w:jc w:val="center"/>
              <w:rPr>
                <w:szCs w:val="26"/>
              </w:rPr>
            </w:pPr>
            <w:r>
              <w:rPr>
                <w:szCs w:val="26"/>
              </w:rPr>
              <w:t>166</w:t>
            </w:r>
          </w:p>
        </w:tc>
        <w:tc>
          <w:tcPr>
            <w:tcW w:w="1154" w:type="dxa"/>
            <w:vAlign w:val="center"/>
          </w:tcPr>
          <w:p w14:paraId="0519B644" w14:textId="77777777" w:rsidR="00222FF5" w:rsidRDefault="00222FF5" w:rsidP="00815E7D">
            <w:pPr>
              <w:spacing w:before="0" w:after="0" w:line="360" w:lineRule="auto"/>
              <w:ind w:firstLine="0"/>
              <w:jc w:val="center"/>
              <w:rPr>
                <w:bCs/>
                <w:szCs w:val="26"/>
              </w:rPr>
            </w:pPr>
            <w:r>
              <w:rPr>
                <w:bCs/>
                <w:szCs w:val="26"/>
              </w:rPr>
              <w:t>153</w:t>
            </w:r>
          </w:p>
        </w:tc>
      </w:tr>
    </w:tbl>
    <w:p w14:paraId="1F1DCCA2" w14:textId="77777777" w:rsidR="00FE525F" w:rsidRPr="00B86B63" w:rsidRDefault="00FE525F" w:rsidP="00815E7D">
      <w:pPr>
        <w:pStyle w:val="Heading2"/>
        <w:numPr>
          <w:ilvl w:val="0"/>
          <w:numId w:val="22"/>
        </w:numPr>
      </w:pPr>
      <w:bookmarkStart w:id="3" w:name="OLE_LINK24"/>
      <w:r w:rsidRPr="00B86B63">
        <w:t>Trình tự của quá trình tiêm mẫu trên thiết bị phân tích.</w:t>
      </w:r>
    </w:p>
    <w:p w14:paraId="554037D2" w14:textId="77777777" w:rsidR="00AD0500" w:rsidRPr="00B86B63" w:rsidRDefault="00FE525F" w:rsidP="00815E7D">
      <w:pPr>
        <w:spacing w:line="360" w:lineRule="auto"/>
        <w:ind w:left="720" w:firstLine="0"/>
        <w:rPr>
          <w:szCs w:val="26"/>
        </w:rPr>
      </w:pPr>
      <w:r w:rsidRPr="00B86B63">
        <w:rPr>
          <w:szCs w:val="26"/>
        </w:rPr>
        <w:t xml:space="preserve">Dung môi trắng </w:t>
      </w:r>
      <w:r w:rsidRPr="00B86B63">
        <w:rPr>
          <w:szCs w:val="26"/>
        </w:rPr>
        <w:sym w:font="Wingdings" w:char="F0E0"/>
      </w:r>
      <w:r w:rsidRPr="00B86B63">
        <w:rPr>
          <w:szCs w:val="26"/>
        </w:rPr>
        <w:t xml:space="preserve"> Các chuẩn có nồng độ từ thấp tới cao </w:t>
      </w:r>
      <w:r w:rsidRPr="00B86B63">
        <w:rPr>
          <w:szCs w:val="26"/>
        </w:rPr>
        <w:sym w:font="Wingdings" w:char="F0E0"/>
      </w:r>
      <w:r w:rsidRPr="00B86B63">
        <w:rPr>
          <w:szCs w:val="26"/>
        </w:rPr>
        <w:t xml:space="preserve"> Dung môi trắng </w:t>
      </w:r>
      <w:r w:rsidRPr="00B86B63">
        <w:rPr>
          <w:szCs w:val="26"/>
        </w:rPr>
        <w:sym w:font="Wingdings" w:char="F0E0"/>
      </w:r>
      <w:r w:rsidRPr="00B86B63">
        <w:rPr>
          <w:szCs w:val="26"/>
        </w:rPr>
        <w:t xml:space="preserve"> Mẫu cần kiểm nghiệm </w:t>
      </w:r>
      <w:r w:rsidRPr="00B86B63">
        <w:rPr>
          <w:szCs w:val="26"/>
        </w:rPr>
        <w:sym w:font="Wingdings" w:char="F0E0"/>
      </w:r>
      <w:r w:rsidRPr="00B86B63">
        <w:rPr>
          <w:szCs w:val="26"/>
        </w:rPr>
        <w:t xml:space="preserve"> Mẫu thêm chuẩn </w:t>
      </w:r>
      <w:r w:rsidRPr="00B86B63">
        <w:rPr>
          <w:szCs w:val="26"/>
        </w:rPr>
        <w:sym w:font="Wingdings" w:char="F0E0"/>
      </w:r>
      <w:r w:rsidRPr="00B86B63">
        <w:rPr>
          <w:szCs w:val="26"/>
        </w:rPr>
        <w:t xml:space="preserve"> Chuẩn kiểm tra.</w:t>
      </w:r>
      <w:bookmarkEnd w:id="3"/>
    </w:p>
    <w:p w14:paraId="1BAA4C62" w14:textId="77777777" w:rsidR="00DF4316" w:rsidRPr="00B86B63" w:rsidRDefault="00FE525F" w:rsidP="00815E7D">
      <w:pPr>
        <w:pStyle w:val="Heading1"/>
        <w:numPr>
          <w:ilvl w:val="0"/>
          <w:numId w:val="12"/>
        </w:numPr>
        <w:ind w:left="720" w:hanging="720"/>
      </w:pPr>
      <w:r w:rsidRPr="00B86B63">
        <w:lastRenderedPageBreak/>
        <w:t>TÍNH TOÁN</w:t>
      </w:r>
      <w:r w:rsidR="00DF4316" w:rsidRPr="00B86B63">
        <w:t xml:space="preserve"> KẾT QUẢ</w:t>
      </w:r>
    </w:p>
    <w:p w14:paraId="6F40FDF3" w14:textId="77777777" w:rsidR="000B222F" w:rsidRPr="00B86B63" w:rsidRDefault="000B222F" w:rsidP="00815E7D">
      <w:pPr>
        <w:numPr>
          <w:ilvl w:val="0"/>
          <w:numId w:val="27"/>
        </w:numPr>
        <w:ind w:left="720"/>
        <w:rPr>
          <w:szCs w:val="26"/>
          <w:lang w:val="pt-BR"/>
        </w:rPr>
      </w:pPr>
      <w:r w:rsidRPr="00B86B63">
        <w:rPr>
          <w:szCs w:val="26"/>
          <w:lang w:val="pt-BR"/>
        </w:rPr>
        <w:t xml:space="preserve">Hàm lượng </w:t>
      </w:r>
      <w:r w:rsidR="00AD0500" w:rsidRPr="00B86B63">
        <w:rPr>
          <w:szCs w:val="26"/>
          <w:lang w:val="pt-BR"/>
        </w:rPr>
        <w:t xml:space="preserve">chất </w:t>
      </w:r>
      <w:r w:rsidR="00D24894" w:rsidRPr="00B86B63">
        <w:rPr>
          <w:szCs w:val="26"/>
          <w:lang w:val="pt-BR"/>
        </w:rPr>
        <w:t xml:space="preserve">phân tích </w:t>
      </w:r>
      <w:r w:rsidRPr="00B86B63">
        <w:rPr>
          <w:szCs w:val="26"/>
          <w:lang w:val="pt-BR"/>
        </w:rPr>
        <w:t>trong mẫu được tính toán theo công thức:</w:t>
      </w:r>
    </w:p>
    <w:p w14:paraId="2B5B55E1" w14:textId="77777777" w:rsidR="00AB3E5A" w:rsidRPr="00B86B63" w:rsidRDefault="00AB3E5A" w:rsidP="00E148FD">
      <w:pPr>
        <w:rPr>
          <w:szCs w:val="26"/>
          <w:lang w:val="pt-BR"/>
        </w:rPr>
      </w:pPr>
    </w:p>
    <w:p w14:paraId="69FA634A" w14:textId="77777777" w:rsidR="000B222F" w:rsidRPr="00B86B63" w:rsidRDefault="004C52B1" w:rsidP="00222FF5">
      <w:pPr>
        <w:tabs>
          <w:tab w:val="left" w:pos="360"/>
        </w:tabs>
        <w:spacing w:line="360" w:lineRule="auto"/>
        <w:ind w:firstLine="0"/>
        <w:jc w:val="center"/>
        <w:rPr>
          <w:szCs w:val="26"/>
          <w:lang w:val="pt-BR"/>
        </w:rPr>
      </w:pPr>
      <w:r w:rsidRPr="004C52B1">
        <w:rPr>
          <w:position w:val="-44"/>
        </w:rPr>
        <w:object w:dxaOrig="2540" w:dyaOrig="999" w14:anchorId="3350BF5A">
          <v:shape id="_x0000_i1026" type="#_x0000_t75" style="width:127.2pt;height:49.8pt" o:ole="">
            <v:imagedata r:id="rId11" o:title=""/>
          </v:shape>
          <o:OLEObject Type="Embed" ProgID="Equation.DSMT4" ShapeID="_x0000_i1026" DrawAspect="Content" ObjectID="_1607357412" r:id="rId12"/>
        </w:object>
      </w:r>
    </w:p>
    <w:p w14:paraId="45C003D2" w14:textId="77777777" w:rsidR="000B222F" w:rsidRPr="00B86B63" w:rsidRDefault="00B55BC2" w:rsidP="00815E7D">
      <w:pPr>
        <w:numPr>
          <w:ilvl w:val="0"/>
          <w:numId w:val="28"/>
        </w:numPr>
        <w:rPr>
          <w:szCs w:val="26"/>
          <w:lang w:val="pt-BR"/>
        </w:rPr>
      </w:pPr>
      <w:r w:rsidRPr="00B86B63">
        <w:rPr>
          <w:szCs w:val="26"/>
          <w:lang w:val="pt-BR"/>
        </w:rPr>
        <w:t>C</w:t>
      </w:r>
      <w:r w:rsidR="00222FF5" w:rsidRPr="00222FF5">
        <w:rPr>
          <w:sz w:val="28"/>
          <w:szCs w:val="26"/>
          <w:vertAlign w:val="subscript"/>
          <w:lang w:val="pt-BR"/>
        </w:rPr>
        <w:t>m</w:t>
      </w:r>
      <w:r w:rsidRPr="00B86B63">
        <w:rPr>
          <w:szCs w:val="26"/>
          <w:lang w:val="pt-BR"/>
        </w:rPr>
        <w:t xml:space="preserve">: </w:t>
      </w:r>
      <w:r w:rsidR="00D6431D">
        <w:rPr>
          <w:szCs w:val="26"/>
          <w:lang w:val="pt-BR"/>
        </w:rPr>
        <w:t>hàm lượng chất chống oxy hóa</w:t>
      </w:r>
      <w:r w:rsidRPr="00B86B63">
        <w:rPr>
          <w:szCs w:val="26"/>
          <w:lang w:val="pt-BR"/>
        </w:rPr>
        <w:t xml:space="preserve">, </w:t>
      </w:r>
      <w:r w:rsidR="00222FF5">
        <w:rPr>
          <w:szCs w:val="26"/>
          <w:lang w:val="pt-BR"/>
        </w:rPr>
        <w:t>%</w:t>
      </w:r>
      <w:r w:rsidR="00C3036E" w:rsidRPr="00B86B63">
        <w:rPr>
          <w:szCs w:val="26"/>
          <w:lang w:val="pt-BR"/>
        </w:rPr>
        <w:t>.</w:t>
      </w:r>
    </w:p>
    <w:p w14:paraId="725F6561" w14:textId="77777777" w:rsidR="000B222F" w:rsidRDefault="000B222F" w:rsidP="00815E7D">
      <w:pPr>
        <w:numPr>
          <w:ilvl w:val="0"/>
          <w:numId w:val="28"/>
        </w:numPr>
        <w:rPr>
          <w:szCs w:val="26"/>
          <w:lang w:val="pt-BR"/>
        </w:rPr>
      </w:pPr>
      <w:r w:rsidRPr="00B86B63">
        <w:rPr>
          <w:szCs w:val="26"/>
          <w:lang w:val="pt-BR"/>
        </w:rPr>
        <w:t>C</w:t>
      </w:r>
      <w:r w:rsidR="00222FF5">
        <w:rPr>
          <w:szCs w:val="26"/>
          <w:vertAlign w:val="subscript"/>
          <w:lang w:val="pt-BR"/>
        </w:rPr>
        <w:t>STD</w:t>
      </w:r>
      <w:r w:rsidR="00B55BC2" w:rsidRPr="00B86B63">
        <w:rPr>
          <w:szCs w:val="26"/>
          <w:vertAlign w:val="subscript"/>
          <w:lang w:val="pt-BR"/>
        </w:rPr>
        <w:softHyphen/>
      </w:r>
      <w:r w:rsidR="00B55BC2" w:rsidRPr="00B86B63">
        <w:rPr>
          <w:szCs w:val="26"/>
          <w:lang w:val="pt-BR"/>
        </w:rPr>
        <w:t xml:space="preserve">: nồng độ chất </w:t>
      </w:r>
      <w:r w:rsidR="00222FF5">
        <w:rPr>
          <w:szCs w:val="26"/>
          <w:lang w:val="pt-BR"/>
        </w:rPr>
        <w:t>chuẩn</w:t>
      </w:r>
      <w:r w:rsidR="00B55BC2" w:rsidRPr="00B86B63">
        <w:rPr>
          <w:szCs w:val="26"/>
          <w:lang w:val="pt-BR"/>
        </w:rPr>
        <w:t xml:space="preserve">, </w:t>
      </w:r>
      <w:r w:rsidR="00222FF5">
        <w:rPr>
          <w:szCs w:val="26"/>
          <w:lang w:val="pt-BR"/>
        </w:rPr>
        <w:t>%</w:t>
      </w:r>
    </w:p>
    <w:p w14:paraId="50C12F20" w14:textId="77777777" w:rsidR="00222FF5" w:rsidRDefault="00222FF5" w:rsidP="00815E7D">
      <w:pPr>
        <w:numPr>
          <w:ilvl w:val="0"/>
          <w:numId w:val="28"/>
        </w:numPr>
        <w:rPr>
          <w:szCs w:val="26"/>
          <w:lang w:val="pt-BR"/>
        </w:rPr>
      </w:pPr>
      <w:r>
        <w:rPr>
          <w:szCs w:val="26"/>
          <w:lang w:val="pt-BR"/>
        </w:rPr>
        <w:t>S</w:t>
      </w:r>
      <w:r w:rsidRPr="00222FF5">
        <w:rPr>
          <w:szCs w:val="26"/>
          <w:vertAlign w:val="subscript"/>
          <w:lang w:val="pt-BR"/>
        </w:rPr>
        <w:t>m</w:t>
      </w:r>
      <w:r>
        <w:rPr>
          <w:szCs w:val="26"/>
          <w:lang w:val="pt-BR"/>
        </w:rPr>
        <w:t>: diện tích peak của mẫu</w:t>
      </w:r>
    </w:p>
    <w:p w14:paraId="1E39C641" w14:textId="77777777" w:rsidR="00222FF5" w:rsidRPr="00B86B63" w:rsidRDefault="00222FF5" w:rsidP="00815E7D">
      <w:pPr>
        <w:numPr>
          <w:ilvl w:val="0"/>
          <w:numId w:val="28"/>
        </w:numPr>
        <w:rPr>
          <w:szCs w:val="26"/>
          <w:lang w:val="pt-BR"/>
        </w:rPr>
      </w:pPr>
      <w:r>
        <w:rPr>
          <w:szCs w:val="26"/>
          <w:lang w:val="pt-BR"/>
        </w:rPr>
        <w:t>S</w:t>
      </w:r>
      <w:r w:rsidRPr="00222FF5">
        <w:rPr>
          <w:szCs w:val="26"/>
          <w:vertAlign w:val="subscript"/>
          <w:lang w:val="pt-BR"/>
        </w:rPr>
        <w:t>std</w:t>
      </w:r>
      <w:r>
        <w:rPr>
          <w:szCs w:val="26"/>
          <w:lang w:val="pt-BR"/>
        </w:rPr>
        <w:t>: diện tích peak của chuẩn</w:t>
      </w:r>
    </w:p>
    <w:p w14:paraId="2977671C" w14:textId="77777777" w:rsidR="000B222F" w:rsidRPr="00B86B63" w:rsidRDefault="00B55BC2" w:rsidP="00815E7D">
      <w:pPr>
        <w:numPr>
          <w:ilvl w:val="0"/>
          <w:numId w:val="28"/>
        </w:numPr>
        <w:rPr>
          <w:szCs w:val="26"/>
        </w:rPr>
      </w:pPr>
      <w:r w:rsidRPr="00B86B63">
        <w:rPr>
          <w:szCs w:val="26"/>
        </w:rPr>
        <w:t>f: hệ số pha loãng</w:t>
      </w:r>
      <w:r w:rsidR="00707044">
        <w:rPr>
          <w:szCs w:val="26"/>
        </w:rPr>
        <w:t xml:space="preserve"> (nếu có)</w:t>
      </w:r>
    </w:p>
    <w:p w14:paraId="64BB5930" w14:textId="77777777" w:rsidR="00FE525F" w:rsidRPr="00B86B63" w:rsidRDefault="00FE525F" w:rsidP="00815E7D">
      <w:pPr>
        <w:pStyle w:val="Heading1"/>
        <w:numPr>
          <w:ilvl w:val="0"/>
          <w:numId w:val="12"/>
        </w:numPr>
        <w:ind w:left="720" w:hanging="720"/>
        <w:rPr>
          <w:sz w:val="26"/>
        </w:rPr>
      </w:pPr>
      <w:bookmarkStart w:id="4" w:name="OLE_LINK26"/>
      <w:r w:rsidRPr="00B86B63">
        <w:rPr>
          <w:sz w:val="26"/>
        </w:rPr>
        <w:t>KIỂM SOÁT DỮ LIỆU QA/QC</w:t>
      </w:r>
    </w:p>
    <w:p w14:paraId="0259733D" w14:textId="77777777" w:rsidR="00D6431D" w:rsidRDefault="00D6431D" w:rsidP="00815E7D">
      <w:pPr>
        <w:numPr>
          <w:ilvl w:val="0"/>
          <w:numId w:val="11"/>
        </w:numPr>
        <w:ind w:left="720"/>
        <w:rPr>
          <w:szCs w:val="26"/>
        </w:rPr>
      </w:pPr>
      <w:r>
        <w:rPr>
          <w:szCs w:val="26"/>
        </w:rPr>
        <w:t>%RSD bé hơn 15%</w:t>
      </w:r>
    </w:p>
    <w:p w14:paraId="3CA694BF" w14:textId="77777777" w:rsidR="00267462" w:rsidRPr="00815E7D" w:rsidRDefault="00E63181" w:rsidP="00EA32AC">
      <w:pPr>
        <w:numPr>
          <w:ilvl w:val="0"/>
          <w:numId w:val="11"/>
        </w:numPr>
        <w:spacing w:before="0" w:after="0" w:line="360" w:lineRule="auto"/>
        <w:ind w:left="720"/>
        <w:rPr>
          <w:szCs w:val="26"/>
          <w:lang w:val="pt-BR"/>
        </w:rPr>
      </w:pPr>
      <w:r w:rsidRPr="00815E7D">
        <w:rPr>
          <w:szCs w:val="26"/>
        </w:rPr>
        <w:t xml:space="preserve">Tỷ số ion: </w:t>
      </w:r>
      <w:r w:rsidR="00267462" w:rsidRPr="00815E7D">
        <w:rPr>
          <w:szCs w:val="26"/>
          <w:lang w:val="pt-BR"/>
        </w:rPr>
        <w:t>Cường độ tương đối của ion định tính phải nằm trong khoảng cho phép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26"/>
        <w:gridCol w:w="1856"/>
      </w:tblGrid>
      <w:tr w:rsidR="00267462" w:rsidRPr="00B86B63" w14:paraId="6F91567F" w14:textId="77777777" w:rsidTr="00815E7D">
        <w:trPr>
          <w:jc w:val="center"/>
        </w:trPr>
        <w:tc>
          <w:tcPr>
            <w:tcW w:w="0" w:type="auto"/>
            <w:shd w:val="clear" w:color="auto" w:fill="4BACC6"/>
            <w:vAlign w:val="center"/>
          </w:tcPr>
          <w:p w14:paraId="5DA535F5" w14:textId="77777777" w:rsidR="00267462" w:rsidRPr="00B86B63" w:rsidRDefault="00267462" w:rsidP="00815E7D">
            <w:pPr>
              <w:tabs>
                <w:tab w:val="left" w:pos="360"/>
              </w:tabs>
              <w:spacing w:before="0" w:after="0" w:line="360" w:lineRule="auto"/>
              <w:ind w:firstLine="0"/>
              <w:jc w:val="center"/>
              <w:rPr>
                <w:bCs/>
                <w:color w:val="FFFFFF"/>
                <w:szCs w:val="26"/>
              </w:rPr>
            </w:pPr>
            <w:r w:rsidRPr="00B86B63">
              <w:rPr>
                <w:bCs/>
                <w:color w:val="FFFFFF"/>
                <w:szCs w:val="26"/>
              </w:rPr>
              <w:t>Cường độ tương đối</w:t>
            </w:r>
          </w:p>
          <w:p w14:paraId="2613EF4B" w14:textId="77777777" w:rsidR="00267462" w:rsidRPr="00B86B63" w:rsidRDefault="00267462" w:rsidP="00815E7D">
            <w:pPr>
              <w:tabs>
                <w:tab w:val="left" w:pos="360"/>
              </w:tabs>
              <w:spacing w:before="0" w:after="0" w:line="360" w:lineRule="auto"/>
              <w:ind w:firstLine="0"/>
              <w:jc w:val="center"/>
              <w:rPr>
                <w:bCs/>
                <w:color w:val="FFFFFF"/>
                <w:szCs w:val="26"/>
              </w:rPr>
            </w:pPr>
            <w:r w:rsidRPr="00B86B63">
              <w:rPr>
                <w:bCs/>
                <w:color w:val="FFFFFF"/>
                <w:szCs w:val="26"/>
              </w:rPr>
              <w:t>(so với ion định lượng)</w:t>
            </w:r>
          </w:p>
        </w:tc>
        <w:tc>
          <w:tcPr>
            <w:tcW w:w="0" w:type="auto"/>
            <w:shd w:val="clear" w:color="auto" w:fill="4BACC6"/>
            <w:vAlign w:val="center"/>
          </w:tcPr>
          <w:p w14:paraId="65CFCA50" w14:textId="77777777" w:rsidR="00267462" w:rsidRPr="00B86B63" w:rsidRDefault="00267462" w:rsidP="00815E7D">
            <w:pPr>
              <w:tabs>
                <w:tab w:val="left" w:pos="360"/>
              </w:tabs>
              <w:spacing w:before="0" w:after="0" w:line="360" w:lineRule="auto"/>
              <w:ind w:firstLine="0"/>
              <w:jc w:val="center"/>
              <w:rPr>
                <w:bCs/>
                <w:color w:val="FFFFFF"/>
                <w:szCs w:val="26"/>
              </w:rPr>
            </w:pPr>
            <w:r w:rsidRPr="00B86B63">
              <w:rPr>
                <w:bCs/>
                <w:color w:val="FFFFFF"/>
                <w:szCs w:val="26"/>
              </w:rPr>
              <w:t>Sai số cho phép</w:t>
            </w:r>
          </w:p>
        </w:tc>
      </w:tr>
      <w:tr w:rsidR="00267462" w:rsidRPr="00B86B63" w14:paraId="499F7013" w14:textId="77777777" w:rsidTr="00815E7D">
        <w:trPr>
          <w:jc w:val="center"/>
        </w:trPr>
        <w:tc>
          <w:tcPr>
            <w:tcW w:w="0" w:type="auto"/>
            <w:vAlign w:val="center"/>
          </w:tcPr>
          <w:p w14:paraId="35B03482" w14:textId="77777777" w:rsidR="00267462" w:rsidRPr="00B86B63" w:rsidRDefault="00267462" w:rsidP="00815E7D">
            <w:pPr>
              <w:tabs>
                <w:tab w:val="left" w:pos="360"/>
              </w:tabs>
              <w:spacing w:before="0" w:after="0" w:line="360" w:lineRule="auto"/>
              <w:ind w:firstLine="0"/>
              <w:jc w:val="center"/>
              <w:rPr>
                <w:bCs/>
                <w:szCs w:val="26"/>
              </w:rPr>
            </w:pPr>
            <w:r w:rsidRPr="00B86B63">
              <w:rPr>
                <w:bCs/>
                <w:szCs w:val="26"/>
              </w:rPr>
              <w:t>&gt;50%</w:t>
            </w:r>
          </w:p>
        </w:tc>
        <w:tc>
          <w:tcPr>
            <w:tcW w:w="0" w:type="auto"/>
            <w:vAlign w:val="center"/>
          </w:tcPr>
          <w:p w14:paraId="43DB2822" w14:textId="77777777" w:rsidR="00267462" w:rsidRPr="00B86B63" w:rsidRDefault="00267462" w:rsidP="00815E7D">
            <w:pPr>
              <w:tabs>
                <w:tab w:val="left" w:pos="360"/>
              </w:tabs>
              <w:spacing w:before="0" w:after="0" w:line="360" w:lineRule="auto"/>
              <w:ind w:firstLine="0"/>
              <w:jc w:val="center"/>
              <w:rPr>
                <w:bCs/>
                <w:szCs w:val="26"/>
              </w:rPr>
            </w:pPr>
            <w:r w:rsidRPr="00B86B63">
              <w:rPr>
                <w:bCs/>
                <w:szCs w:val="26"/>
              </w:rPr>
              <w:t>±20%</w:t>
            </w:r>
          </w:p>
        </w:tc>
      </w:tr>
      <w:tr w:rsidR="00267462" w:rsidRPr="00B86B63" w14:paraId="22E59B30" w14:textId="77777777" w:rsidTr="00815E7D">
        <w:trPr>
          <w:jc w:val="center"/>
        </w:trPr>
        <w:tc>
          <w:tcPr>
            <w:tcW w:w="0" w:type="auto"/>
            <w:vAlign w:val="center"/>
          </w:tcPr>
          <w:p w14:paraId="049B6CF0" w14:textId="77777777" w:rsidR="00267462" w:rsidRPr="00B86B63" w:rsidRDefault="00267462" w:rsidP="00815E7D">
            <w:pPr>
              <w:tabs>
                <w:tab w:val="left" w:pos="360"/>
              </w:tabs>
              <w:spacing w:before="0" w:after="0" w:line="360" w:lineRule="auto"/>
              <w:ind w:firstLine="0"/>
              <w:jc w:val="center"/>
              <w:rPr>
                <w:bCs/>
                <w:szCs w:val="26"/>
              </w:rPr>
            </w:pPr>
            <w:r w:rsidRPr="00B86B63">
              <w:rPr>
                <w:bCs/>
                <w:szCs w:val="26"/>
              </w:rPr>
              <w:t>20-50%</w:t>
            </w:r>
          </w:p>
        </w:tc>
        <w:tc>
          <w:tcPr>
            <w:tcW w:w="0" w:type="auto"/>
            <w:vAlign w:val="center"/>
          </w:tcPr>
          <w:p w14:paraId="59AED31B" w14:textId="77777777" w:rsidR="00267462" w:rsidRPr="00B86B63" w:rsidRDefault="00267462" w:rsidP="00815E7D">
            <w:pPr>
              <w:tabs>
                <w:tab w:val="left" w:pos="360"/>
              </w:tabs>
              <w:spacing w:before="0" w:after="0" w:line="360" w:lineRule="auto"/>
              <w:ind w:firstLine="0"/>
              <w:jc w:val="center"/>
              <w:rPr>
                <w:bCs/>
                <w:szCs w:val="26"/>
              </w:rPr>
            </w:pPr>
            <w:r w:rsidRPr="00B86B63">
              <w:rPr>
                <w:bCs/>
                <w:szCs w:val="26"/>
              </w:rPr>
              <w:t>±25%</w:t>
            </w:r>
          </w:p>
        </w:tc>
      </w:tr>
      <w:tr w:rsidR="00267462" w:rsidRPr="00B86B63" w14:paraId="0F31722F" w14:textId="77777777" w:rsidTr="00815E7D">
        <w:trPr>
          <w:jc w:val="center"/>
        </w:trPr>
        <w:tc>
          <w:tcPr>
            <w:tcW w:w="0" w:type="auto"/>
            <w:vAlign w:val="center"/>
          </w:tcPr>
          <w:p w14:paraId="5D7F34E3" w14:textId="77777777" w:rsidR="00267462" w:rsidRPr="00B86B63" w:rsidRDefault="00267462" w:rsidP="00815E7D">
            <w:pPr>
              <w:tabs>
                <w:tab w:val="left" w:pos="360"/>
              </w:tabs>
              <w:spacing w:before="0" w:after="0" w:line="360" w:lineRule="auto"/>
              <w:ind w:firstLine="0"/>
              <w:jc w:val="center"/>
              <w:rPr>
                <w:bCs/>
                <w:szCs w:val="26"/>
              </w:rPr>
            </w:pPr>
            <w:r w:rsidRPr="00B86B63">
              <w:rPr>
                <w:bCs/>
                <w:szCs w:val="26"/>
              </w:rPr>
              <w:t>10%-20%</w:t>
            </w:r>
          </w:p>
        </w:tc>
        <w:tc>
          <w:tcPr>
            <w:tcW w:w="0" w:type="auto"/>
            <w:vAlign w:val="center"/>
          </w:tcPr>
          <w:p w14:paraId="741CC7FF" w14:textId="77777777" w:rsidR="00267462" w:rsidRPr="00B86B63" w:rsidRDefault="00267462" w:rsidP="00815E7D">
            <w:pPr>
              <w:tabs>
                <w:tab w:val="left" w:pos="360"/>
              </w:tabs>
              <w:spacing w:before="0" w:after="0" w:line="360" w:lineRule="auto"/>
              <w:ind w:firstLine="0"/>
              <w:jc w:val="center"/>
              <w:rPr>
                <w:bCs/>
                <w:szCs w:val="26"/>
              </w:rPr>
            </w:pPr>
            <w:r w:rsidRPr="00B86B63">
              <w:rPr>
                <w:bCs/>
                <w:szCs w:val="26"/>
              </w:rPr>
              <w:t>±30%</w:t>
            </w:r>
          </w:p>
        </w:tc>
      </w:tr>
      <w:tr w:rsidR="00267462" w:rsidRPr="00B86B63" w14:paraId="1309165B" w14:textId="77777777" w:rsidTr="00815E7D">
        <w:trPr>
          <w:jc w:val="center"/>
        </w:trPr>
        <w:tc>
          <w:tcPr>
            <w:tcW w:w="0" w:type="auto"/>
            <w:vAlign w:val="center"/>
          </w:tcPr>
          <w:p w14:paraId="76F621F4" w14:textId="77777777" w:rsidR="00267462" w:rsidRPr="00B86B63" w:rsidRDefault="00267462" w:rsidP="00815E7D">
            <w:pPr>
              <w:tabs>
                <w:tab w:val="left" w:pos="360"/>
              </w:tabs>
              <w:spacing w:before="0" w:after="0" w:line="360" w:lineRule="auto"/>
              <w:ind w:firstLine="0"/>
              <w:jc w:val="center"/>
              <w:rPr>
                <w:bCs/>
                <w:szCs w:val="26"/>
              </w:rPr>
            </w:pPr>
            <w:r w:rsidRPr="00B86B63">
              <w:rPr>
                <w:bCs/>
                <w:szCs w:val="26"/>
              </w:rPr>
              <w:t>&lt;10%</w:t>
            </w:r>
          </w:p>
        </w:tc>
        <w:tc>
          <w:tcPr>
            <w:tcW w:w="0" w:type="auto"/>
            <w:vAlign w:val="center"/>
          </w:tcPr>
          <w:p w14:paraId="5B818646" w14:textId="77777777" w:rsidR="00267462" w:rsidRPr="00B86B63" w:rsidRDefault="00267462" w:rsidP="00815E7D">
            <w:pPr>
              <w:tabs>
                <w:tab w:val="left" w:pos="360"/>
              </w:tabs>
              <w:spacing w:before="0" w:after="0" w:line="360" w:lineRule="auto"/>
              <w:ind w:firstLine="0"/>
              <w:jc w:val="center"/>
              <w:rPr>
                <w:bCs/>
                <w:szCs w:val="26"/>
              </w:rPr>
            </w:pPr>
            <w:r w:rsidRPr="00B86B63">
              <w:rPr>
                <w:bCs/>
                <w:szCs w:val="26"/>
              </w:rPr>
              <w:t>±50%</w:t>
            </w:r>
          </w:p>
        </w:tc>
      </w:tr>
    </w:tbl>
    <w:p w14:paraId="5EAB5C40" w14:textId="77777777" w:rsidR="00267462" w:rsidRPr="00B86B63" w:rsidRDefault="00267462" w:rsidP="00267462">
      <w:pPr>
        <w:spacing w:before="0" w:after="0" w:line="360" w:lineRule="auto"/>
        <w:rPr>
          <w:szCs w:val="26"/>
          <w:lang w:val="pt-BR"/>
        </w:rPr>
      </w:pPr>
    </w:p>
    <w:p w14:paraId="6EFEF01E" w14:textId="77777777" w:rsidR="00FE525F" w:rsidRPr="00B86B63" w:rsidRDefault="00FE525F" w:rsidP="00815E7D">
      <w:pPr>
        <w:pStyle w:val="Heading1"/>
        <w:numPr>
          <w:ilvl w:val="0"/>
          <w:numId w:val="12"/>
        </w:numPr>
        <w:ind w:left="720" w:hanging="720"/>
      </w:pPr>
      <w:bookmarkStart w:id="5" w:name="OLE_LINK27"/>
      <w:bookmarkEnd w:id="4"/>
      <w:r w:rsidRPr="00B86B63">
        <w:t>BÁO CÁO KẾT QUẢ.</w:t>
      </w:r>
    </w:p>
    <w:p w14:paraId="454EAC2E" w14:textId="77777777" w:rsidR="00FE525F" w:rsidRPr="00B86B63" w:rsidRDefault="00FE525F" w:rsidP="00815E7D">
      <w:pPr>
        <w:pStyle w:val="ListParagraph"/>
        <w:spacing w:line="360" w:lineRule="auto"/>
        <w:jc w:val="both"/>
        <w:rPr>
          <w:rFonts w:ascii="Times New Roman" w:hAnsi="Times New Roman"/>
          <w:b/>
          <w:color w:val="00B0F0"/>
          <w:sz w:val="26"/>
          <w:szCs w:val="26"/>
        </w:rPr>
      </w:pPr>
      <w:r w:rsidRPr="00B86B63">
        <w:rPr>
          <w:rFonts w:ascii="Times New Roman" w:hAnsi="Times New Roman"/>
          <w:sz w:val="26"/>
          <w:szCs w:val="26"/>
        </w:rPr>
        <w:t>Kết quả phân tích được báo cáo theo biểu mẫu:</w:t>
      </w:r>
      <w:r w:rsidRPr="00B86B63">
        <w:rPr>
          <w:rFonts w:ascii="Times New Roman" w:hAnsi="Times New Roman"/>
          <w:b/>
          <w:color w:val="00B0F0"/>
          <w:sz w:val="26"/>
          <w:szCs w:val="26"/>
        </w:rPr>
        <w:t xml:space="preserve"> </w:t>
      </w:r>
      <w:r w:rsidRPr="00B86B63">
        <w:rPr>
          <w:rFonts w:ascii="Times New Roman" w:hAnsi="Times New Roman"/>
          <w:sz w:val="26"/>
          <w:szCs w:val="26"/>
        </w:rPr>
        <w:t>BM.15.04</w:t>
      </w:r>
      <w:bookmarkEnd w:id="5"/>
      <w:r w:rsidR="00D34F8B">
        <w:rPr>
          <w:rFonts w:ascii="Times New Roman" w:hAnsi="Times New Roman"/>
          <w:sz w:val="26"/>
          <w:szCs w:val="26"/>
        </w:rPr>
        <w:t>a</w:t>
      </w:r>
    </w:p>
    <w:p w14:paraId="76302F28" w14:textId="77777777" w:rsidR="00CE6E1B" w:rsidRPr="00B86B63" w:rsidRDefault="00CE6E1B" w:rsidP="005E3644">
      <w:pPr>
        <w:ind w:firstLine="0"/>
        <w:rPr>
          <w:szCs w:val="26"/>
          <w:lang w:val="da-DK"/>
        </w:rPr>
      </w:pPr>
    </w:p>
    <w:sectPr w:rsidR="00CE6E1B" w:rsidRPr="00B86B63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D91E183" w14:textId="77777777" w:rsidR="005C1E4A" w:rsidRDefault="005C1E4A" w:rsidP="008F7699">
      <w:r>
        <w:separator/>
      </w:r>
    </w:p>
  </w:endnote>
  <w:endnote w:type="continuationSeparator" w:id="0">
    <w:p w14:paraId="3FE15C02" w14:textId="77777777" w:rsidR="005C1E4A" w:rsidRDefault="005C1E4A" w:rsidP="008F76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EFA460" w14:textId="77777777" w:rsidR="008916AE" w:rsidRDefault="008916AE">
    <w:pPr>
      <w:pStyle w:val="Footer"/>
      <w:jc w:val="right"/>
    </w:pPr>
  </w:p>
  <w:p w14:paraId="0C81B239" w14:textId="77777777" w:rsidR="008916AE" w:rsidRDefault="008916A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6D6BBF2" w14:textId="77777777" w:rsidR="005C1E4A" w:rsidRDefault="005C1E4A" w:rsidP="008F7699">
      <w:r>
        <w:separator/>
      </w:r>
    </w:p>
  </w:footnote>
  <w:footnote w:type="continuationSeparator" w:id="0">
    <w:p w14:paraId="72BD70DC" w14:textId="77777777" w:rsidR="005C1E4A" w:rsidRDefault="005C1E4A" w:rsidP="008F769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9860" w:type="dxa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4A0" w:firstRow="1" w:lastRow="0" w:firstColumn="1" w:lastColumn="0" w:noHBand="0" w:noVBand="1"/>
    </w:tblPr>
    <w:tblGrid>
      <w:gridCol w:w="3117"/>
      <w:gridCol w:w="3745"/>
      <w:gridCol w:w="2998"/>
    </w:tblGrid>
    <w:tr w:rsidR="008916AE" w14:paraId="25755CE1" w14:textId="77777777" w:rsidTr="00815E7D">
      <w:trPr>
        <w:trHeight w:val="1066"/>
        <w:jc w:val="center"/>
      </w:trPr>
      <w:tc>
        <w:tcPr>
          <w:tcW w:w="3117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vAlign w:val="center"/>
          <w:hideMark/>
        </w:tcPr>
        <w:p w14:paraId="2D564175" w14:textId="77777777" w:rsidR="008916AE" w:rsidRDefault="008916AE" w:rsidP="00FB4754">
          <w:pPr>
            <w:spacing w:after="0" w:line="240" w:lineRule="auto"/>
            <w:ind w:firstLine="0"/>
            <w:jc w:val="center"/>
            <w:rPr>
              <w:color w:val="00B0F0"/>
              <w:sz w:val="24"/>
            </w:rPr>
          </w:pPr>
          <w:r>
            <w:rPr>
              <w:color w:val="00B0F0"/>
              <w:sz w:val="24"/>
            </w:rPr>
            <w:t>CÔNG TY TNHH MTV KHOA HỌC CÔNG NGHỆ HOÀN VŨ</w:t>
          </w:r>
        </w:p>
      </w:tc>
      <w:tc>
        <w:tcPr>
          <w:tcW w:w="3745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vAlign w:val="center"/>
          <w:hideMark/>
        </w:tcPr>
        <w:p w14:paraId="6119F168" w14:textId="77777777" w:rsidR="008916AE" w:rsidRDefault="008916AE" w:rsidP="00FB4754">
          <w:pPr>
            <w:spacing w:after="0" w:line="240" w:lineRule="auto"/>
            <w:ind w:firstLine="0"/>
            <w:jc w:val="center"/>
            <w:rPr>
              <w:b/>
              <w:color w:val="00B0F0"/>
              <w:sz w:val="24"/>
            </w:rPr>
          </w:pPr>
          <w:r>
            <w:rPr>
              <w:b/>
              <w:color w:val="00B0F0"/>
              <w:sz w:val="24"/>
            </w:rPr>
            <w:t>HƯỚNG DẪN CÔNG VIỆC PHÂN TÍCH</w:t>
          </w:r>
        </w:p>
      </w:tc>
      <w:tc>
        <w:tcPr>
          <w:tcW w:w="2998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vAlign w:val="center"/>
          <w:hideMark/>
        </w:tcPr>
        <w:p w14:paraId="3B4EFCB2" w14:textId="77777777" w:rsidR="008916AE" w:rsidRDefault="008916AE" w:rsidP="00FB4754">
          <w:pPr>
            <w:spacing w:before="0" w:after="0" w:line="240" w:lineRule="auto"/>
            <w:ind w:firstLine="0"/>
            <w:rPr>
              <w:color w:val="00B0F0"/>
              <w:sz w:val="24"/>
            </w:rPr>
          </w:pPr>
          <w:r>
            <w:rPr>
              <w:color w:val="00B0F0"/>
              <w:sz w:val="24"/>
            </w:rPr>
            <w:t>Mã số: HD.TN.</w:t>
          </w:r>
          <w:r w:rsidR="00347075">
            <w:rPr>
              <w:color w:val="00B0F0"/>
              <w:sz w:val="24"/>
            </w:rPr>
            <w:t>264</w:t>
          </w:r>
        </w:p>
        <w:p w14:paraId="6041114D" w14:textId="77777777" w:rsidR="00347075" w:rsidRDefault="00347075" w:rsidP="00347075">
          <w:pPr>
            <w:spacing w:before="0" w:after="0" w:line="240" w:lineRule="auto"/>
            <w:ind w:firstLine="0"/>
            <w:rPr>
              <w:color w:val="00B0F0"/>
              <w:sz w:val="24"/>
            </w:rPr>
          </w:pPr>
          <w:r>
            <w:rPr>
              <w:color w:val="00B0F0"/>
              <w:sz w:val="24"/>
            </w:rPr>
            <w:t>Lần ban hành: 01</w:t>
          </w:r>
        </w:p>
        <w:p w14:paraId="3B41B29B" w14:textId="77777777" w:rsidR="008916AE" w:rsidRPr="00F15A64" w:rsidRDefault="008916AE" w:rsidP="00FB4754">
          <w:pPr>
            <w:spacing w:before="0" w:after="0" w:line="240" w:lineRule="auto"/>
            <w:ind w:firstLine="0"/>
            <w:rPr>
              <w:color w:val="00B0F0"/>
              <w:sz w:val="24"/>
            </w:rPr>
          </w:pPr>
          <w:r w:rsidRPr="00F15A64">
            <w:rPr>
              <w:color w:val="00B0F0"/>
              <w:sz w:val="24"/>
            </w:rPr>
            <w:t xml:space="preserve">Ngày ban hành: </w:t>
          </w:r>
          <w:r w:rsidR="00347075">
            <w:rPr>
              <w:color w:val="00B0F0"/>
              <w:sz w:val="24"/>
            </w:rPr>
            <w:t>15/06/2018</w:t>
          </w:r>
        </w:p>
        <w:p w14:paraId="626DB2E8" w14:textId="77777777" w:rsidR="008916AE" w:rsidRDefault="008916AE" w:rsidP="00FB4754">
          <w:pPr>
            <w:spacing w:before="0" w:after="0" w:line="240" w:lineRule="auto"/>
            <w:ind w:firstLine="0"/>
            <w:rPr>
              <w:b/>
              <w:color w:val="00B0F0"/>
              <w:sz w:val="24"/>
            </w:rPr>
          </w:pPr>
          <w:r>
            <w:rPr>
              <w:color w:val="00B0F0"/>
              <w:sz w:val="24"/>
            </w:rPr>
            <w:t xml:space="preserve">Trang: </w:t>
          </w:r>
          <w:r>
            <w:rPr>
              <w:b/>
              <w:color w:val="00B0F0"/>
              <w:sz w:val="24"/>
            </w:rPr>
            <w:fldChar w:fldCharType="begin"/>
          </w:r>
          <w:r>
            <w:rPr>
              <w:b/>
              <w:color w:val="00B0F0"/>
              <w:sz w:val="24"/>
            </w:rPr>
            <w:instrText xml:space="preserve"> PAGE  \* Arabic  \* MERGEFORMAT </w:instrText>
          </w:r>
          <w:r>
            <w:rPr>
              <w:b/>
              <w:color w:val="00B0F0"/>
              <w:sz w:val="24"/>
            </w:rPr>
            <w:fldChar w:fldCharType="separate"/>
          </w:r>
          <w:r w:rsidR="00815E7D">
            <w:rPr>
              <w:b/>
              <w:noProof/>
              <w:color w:val="00B0F0"/>
              <w:sz w:val="24"/>
            </w:rPr>
            <w:t>5</w:t>
          </w:r>
          <w:r>
            <w:rPr>
              <w:b/>
              <w:color w:val="00B0F0"/>
              <w:sz w:val="24"/>
            </w:rPr>
            <w:fldChar w:fldCharType="end"/>
          </w:r>
          <w:r>
            <w:rPr>
              <w:b/>
              <w:color w:val="00B0F0"/>
              <w:sz w:val="24"/>
            </w:rPr>
            <w:t>/</w:t>
          </w:r>
          <w:r>
            <w:rPr>
              <w:b/>
              <w:color w:val="00B0F0"/>
              <w:sz w:val="24"/>
            </w:rPr>
            <w:fldChar w:fldCharType="begin"/>
          </w:r>
          <w:r>
            <w:rPr>
              <w:b/>
              <w:color w:val="00B0F0"/>
              <w:sz w:val="24"/>
            </w:rPr>
            <w:instrText xml:space="preserve"> NUMPAGES  \* Arabic  \* MERGEFORMAT </w:instrText>
          </w:r>
          <w:r>
            <w:rPr>
              <w:b/>
              <w:color w:val="00B0F0"/>
              <w:sz w:val="24"/>
            </w:rPr>
            <w:fldChar w:fldCharType="separate"/>
          </w:r>
          <w:r w:rsidR="00815E7D">
            <w:rPr>
              <w:b/>
              <w:noProof/>
              <w:color w:val="00B0F0"/>
              <w:sz w:val="24"/>
            </w:rPr>
            <w:t>6</w:t>
          </w:r>
          <w:r>
            <w:rPr>
              <w:b/>
              <w:color w:val="00B0F0"/>
              <w:sz w:val="24"/>
            </w:rPr>
            <w:fldChar w:fldCharType="end"/>
          </w:r>
        </w:p>
      </w:tc>
    </w:tr>
  </w:tbl>
  <w:p w14:paraId="2278DB1D" w14:textId="77777777" w:rsidR="008916AE" w:rsidRDefault="008916A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1"/>
    <w:multiLevelType w:val="singleLevel"/>
    <w:tmpl w:val="B4A806FA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1" w15:restartNumberingAfterBreak="0">
    <w:nsid w:val="11E0712B"/>
    <w:multiLevelType w:val="hybridMultilevel"/>
    <w:tmpl w:val="8C88AD94"/>
    <w:lvl w:ilvl="0" w:tplc="04090001">
      <w:start w:val="1"/>
      <w:numFmt w:val="bullet"/>
      <w:lvlText w:val=""/>
      <w:lvlJc w:val="left"/>
      <w:pPr>
        <w:ind w:left="139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1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3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5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7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9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1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3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57" w:hanging="360"/>
      </w:pPr>
      <w:rPr>
        <w:rFonts w:ascii="Wingdings" w:hAnsi="Wingdings" w:hint="default"/>
      </w:rPr>
    </w:lvl>
  </w:abstractNum>
  <w:abstractNum w:abstractNumId="2" w15:restartNumberingAfterBreak="0">
    <w:nsid w:val="125748D7"/>
    <w:multiLevelType w:val="multilevel"/>
    <w:tmpl w:val="5AA28644"/>
    <w:lvl w:ilvl="0">
      <w:start w:val="1"/>
      <w:numFmt w:val="upperRoman"/>
      <w:pStyle w:val="Heading1"/>
      <w:lvlText w:val="%1."/>
      <w:lvlJc w:val="right"/>
      <w:pPr>
        <w:ind w:left="360" w:hanging="360"/>
      </w:pPr>
      <w:rPr>
        <w:rFonts w:hint="default"/>
        <w:b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position w:val="0"/>
        <w:sz w:val="26"/>
        <w:szCs w:val="26"/>
        <w:u w:val="none"/>
        <w:vertAlign w:val="baseline"/>
        <w:em w:val="none"/>
      </w:rPr>
    </w:lvl>
    <w:lvl w:ilvl="1">
      <w:start w:val="1"/>
      <w:numFmt w:val="decimal"/>
      <w:isLgl/>
      <w:suff w:val="space"/>
      <w:lvlText w:val="%1.%2."/>
      <w:lvlJc w:val="left"/>
      <w:pPr>
        <w:ind w:left="0" w:firstLine="0"/>
      </w:pPr>
      <w:rPr>
        <w:rFonts w:ascii="Times New Roman" w:hAnsi="Times New Roman" w:hint="default"/>
        <w:b/>
        <w:i w:val="0"/>
        <w:color w:val="auto"/>
        <w:sz w:val="26"/>
        <w:szCs w:val="26"/>
        <w:u w:val="none"/>
      </w:rPr>
    </w:lvl>
    <w:lvl w:ilvl="2">
      <w:start w:val="1"/>
      <w:numFmt w:val="decimal"/>
      <w:suff w:val="space"/>
      <w:lvlText w:val="%1.%2.%3."/>
      <w:lvlJc w:val="left"/>
      <w:pPr>
        <w:ind w:left="710" w:firstLine="0"/>
      </w:pPr>
      <w:rPr>
        <w:rFonts w:ascii="Times New Roman" w:hAnsi="Times New Roman" w:hint="default"/>
        <w:b/>
        <w:i w:val="0"/>
        <w:color w:val="auto"/>
        <w:sz w:val="26"/>
        <w:szCs w:val="26"/>
        <w:u w:val="none"/>
      </w:rPr>
    </w:lvl>
    <w:lvl w:ilvl="3">
      <w:start w:val="1"/>
      <w:numFmt w:val="lowerLetter"/>
      <w:pStyle w:val="Heading4"/>
      <w:lvlText w:val="%4)"/>
      <w:lvlJc w:val="left"/>
      <w:pPr>
        <w:ind w:left="0" w:firstLine="0"/>
      </w:pPr>
      <w:rPr>
        <w:rFonts w:hint="default"/>
        <w:b/>
        <w:i w:val="0"/>
        <w:color w:val="auto"/>
        <w:sz w:val="26"/>
        <w:szCs w:val="26"/>
        <w:u w:val="none"/>
      </w:rPr>
    </w:lvl>
    <w:lvl w:ilvl="4">
      <w:start w:val="1"/>
      <w:numFmt w:val="decimal"/>
      <w:pStyle w:val="Heading5"/>
      <w:isLgl/>
      <w:suff w:val="space"/>
      <w:lvlText w:val="%1.%2.%3.%4.%5"/>
      <w:lvlJc w:val="left"/>
      <w:pPr>
        <w:ind w:left="0" w:firstLine="0"/>
      </w:pPr>
      <w:rPr>
        <w:rFonts w:ascii="Times New Roman" w:hAnsi="Times New Roman" w:hint="default"/>
        <w:b/>
        <w:i w:val="0"/>
        <w:color w:val="auto"/>
        <w:sz w:val="26"/>
        <w:szCs w:val="26"/>
        <w:u w:val="none"/>
      </w:rPr>
    </w:lvl>
    <w:lvl w:ilvl="5">
      <w:start w:val="1"/>
      <w:numFmt w:val="decimal"/>
      <w:pStyle w:val="Heading6"/>
      <w:isLgl/>
      <w:suff w:val="space"/>
      <w:lvlText w:val="%1.%2.%3.%4.%5.%6"/>
      <w:lvlJc w:val="left"/>
      <w:pPr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6"/>
        <w:szCs w:val="26"/>
        <w:u w:val="none"/>
        <w:vertAlign w:val="baseline"/>
      </w:rPr>
    </w:lvl>
    <w:lvl w:ilvl="6">
      <w:start w:val="1"/>
      <w:numFmt w:val="decimal"/>
      <w:lvlText w:val="%1.%2.%3.%4.%5.%6.%7"/>
      <w:lvlJc w:val="left"/>
      <w:pPr>
        <w:tabs>
          <w:tab w:val="num" w:pos="729"/>
        </w:tabs>
        <w:ind w:left="729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873"/>
        </w:tabs>
        <w:ind w:left="87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017"/>
        </w:tabs>
        <w:ind w:left="1017" w:hanging="1584"/>
      </w:pPr>
      <w:rPr>
        <w:rFonts w:hint="default"/>
      </w:rPr>
    </w:lvl>
  </w:abstractNum>
  <w:abstractNum w:abstractNumId="3" w15:restartNumberingAfterBreak="0">
    <w:nsid w:val="19842035"/>
    <w:multiLevelType w:val="hybridMultilevel"/>
    <w:tmpl w:val="6B4CB99A"/>
    <w:lvl w:ilvl="0" w:tplc="901AA3EE">
      <w:start w:val="1"/>
      <w:numFmt w:val="low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" w15:restartNumberingAfterBreak="0">
    <w:nsid w:val="1F1A5E30"/>
    <w:multiLevelType w:val="hybridMultilevel"/>
    <w:tmpl w:val="19041032"/>
    <w:lvl w:ilvl="0" w:tplc="E0548ED6">
      <w:numFmt w:val="bullet"/>
      <w:lvlText w:val="-"/>
      <w:lvlJc w:val="left"/>
      <w:pPr>
        <w:ind w:left="104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00" w:hanging="360"/>
      </w:pPr>
      <w:rPr>
        <w:rFonts w:ascii="Wingdings" w:hAnsi="Wingdings" w:hint="default"/>
      </w:rPr>
    </w:lvl>
  </w:abstractNum>
  <w:abstractNum w:abstractNumId="5" w15:restartNumberingAfterBreak="0">
    <w:nsid w:val="200F21CA"/>
    <w:multiLevelType w:val="hybridMultilevel"/>
    <w:tmpl w:val="E2F0C11C"/>
    <w:lvl w:ilvl="0" w:tplc="0E94BB6A">
      <w:numFmt w:val="bullet"/>
      <w:lvlText w:val="-"/>
      <w:lvlJc w:val="left"/>
      <w:pPr>
        <w:ind w:left="139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1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3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5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7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9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1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3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57" w:hanging="360"/>
      </w:pPr>
      <w:rPr>
        <w:rFonts w:ascii="Wingdings" w:hAnsi="Wingdings" w:hint="default"/>
      </w:rPr>
    </w:lvl>
  </w:abstractNum>
  <w:abstractNum w:abstractNumId="6" w15:restartNumberingAfterBreak="0">
    <w:nsid w:val="220138E6"/>
    <w:multiLevelType w:val="hybridMultilevel"/>
    <w:tmpl w:val="EFB23070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234D087C"/>
    <w:multiLevelType w:val="hybridMultilevel"/>
    <w:tmpl w:val="FFEC9E6C"/>
    <w:lvl w:ilvl="0" w:tplc="B274AE7A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4FD2F84"/>
    <w:multiLevelType w:val="hybridMultilevel"/>
    <w:tmpl w:val="38F20A6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3481013C"/>
    <w:multiLevelType w:val="hybridMultilevel"/>
    <w:tmpl w:val="E830297E"/>
    <w:lvl w:ilvl="0" w:tplc="0E94BB6A">
      <w:numFmt w:val="bullet"/>
      <w:lvlText w:val="-"/>
      <w:lvlJc w:val="left"/>
      <w:pPr>
        <w:ind w:left="139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1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3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5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7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9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1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3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57" w:hanging="360"/>
      </w:pPr>
      <w:rPr>
        <w:rFonts w:ascii="Wingdings" w:hAnsi="Wingdings" w:hint="default"/>
      </w:rPr>
    </w:lvl>
  </w:abstractNum>
  <w:abstractNum w:abstractNumId="10" w15:restartNumberingAfterBreak="0">
    <w:nsid w:val="3D4004FD"/>
    <w:multiLevelType w:val="hybridMultilevel"/>
    <w:tmpl w:val="70D058B6"/>
    <w:lvl w:ilvl="0" w:tplc="0E94BB6A">
      <w:numFmt w:val="bullet"/>
      <w:lvlText w:val="-"/>
      <w:lvlJc w:val="left"/>
      <w:pPr>
        <w:ind w:left="139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1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3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5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7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9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1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3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57" w:hanging="360"/>
      </w:pPr>
      <w:rPr>
        <w:rFonts w:ascii="Wingdings" w:hAnsi="Wingdings" w:hint="default"/>
      </w:rPr>
    </w:lvl>
  </w:abstractNum>
  <w:abstractNum w:abstractNumId="11" w15:restartNumberingAfterBreak="0">
    <w:nsid w:val="45AF090F"/>
    <w:multiLevelType w:val="hybridMultilevel"/>
    <w:tmpl w:val="4C72123C"/>
    <w:lvl w:ilvl="0" w:tplc="0E94BB6A">
      <w:numFmt w:val="bullet"/>
      <w:lvlText w:val="-"/>
      <w:lvlJc w:val="left"/>
      <w:pPr>
        <w:ind w:left="139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1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3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5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7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9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1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3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57" w:hanging="360"/>
      </w:pPr>
      <w:rPr>
        <w:rFonts w:ascii="Wingdings" w:hAnsi="Wingdings" w:hint="default"/>
      </w:rPr>
    </w:lvl>
  </w:abstractNum>
  <w:abstractNum w:abstractNumId="12" w15:restartNumberingAfterBreak="0">
    <w:nsid w:val="4C233035"/>
    <w:multiLevelType w:val="hybridMultilevel"/>
    <w:tmpl w:val="4880DF0A"/>
    <w:lvl w:ilvl="0" w:tplc="0E94BB6A">
      <w:numFmt w:val="bullet"/>
      <w:lvlText w:val="-"/>
      <w:lvlJc w:val="left"/>
      <w:pPr>
        <w:ind w:left="139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1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3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5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7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9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1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3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57" w:hanging="360"/>
      </w:pPr>
      <w:rPr>
        <w:rFonts w:ascii="Wingdings" w:hAnsi="Wingdings" w:hint="default"/>
      </w:rPr>
    </w:lvl>
  </w:abstractNum>
  <w:abstractNum w:abstractNumId="13" w15:restartNumberingAfterBreak="0">
    <w:nsid w:val="4CBD3BB5"/>
    <w:multiLevelType w:val="hybridMultilevel"/>
    <w:tmpl w:val="1E2AA28A"/>
    <w:lvl w:ilvl="0" w:tplc="0E94BB6A">
      <w:numFmt w:val="bullet"/>
      <w:lvlText w:val="-"/>
      <w:lvlJc w:val="left"/>
      <w:pPr>
        <w:ind w:left="139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1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3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5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7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9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1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3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57" w:hanging="360"/>
      </w:pPr>
      <w:rPr>
        <w:rFonts w:ascii="Wingdings" w:hAnsi="Wingdings" w:hint="default"/>
      </w:rPr>
    </w:lvl>
  </w:abstractNum>
  <w:abstractNum w:abstractNumId="14" w15:restartNumberingAfterBreak="0">
    <w:nsid w:val="51D82538"/>
    <w:multiLevelType w:val="hybridMultilevel"/>
    <w:tmpl w:val="88825AA0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51E456FB"/>
    <w:multiLevelType w:val="hybridMultilevel"/>
    <w:tmpl w:val="66F8C14E"/>
    <w:lvl w:ilvl="0" w:tplc="12BC20AA">
      <w:start w:val="1"/>
      <w:numFmt w:val="upperLetter"/>
      <w:pStyle w:val="Heading3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2150" w:hanging="360"/>
      </w:pPr>
    </w:lvl>
    <w:lvl w:ilvl="2" w:tplc="0409001B" w:tentative="1">
      <w:start w:val="1"/>
      <w:numFmt w:val="lowerRoman"/>
      <w:lvlText w:val="%3."/>
      <w:lvlJc w:val="right"/>
      <w:pPr>
        <w:ind w:left="2870" w:hanging="180"/>
      </w:pPr>
    </w:lvl>
    <w:lvl w:ilvl="3" w:tplc="0409000F" w:tentative="1">
      <w:start w:val="1"/>
      <w:numFmt w:val="decimal"/>
      <w:lvlText w:val="%4."/>
      <w:lvlJc w:val="left"/>
      <w:pPr>
        <w:ind w:left="3590" w:hanging="360"/>
      </w:pPr>
    </w:lvl>
    <w:lvl w:ilvl="4" w:tplc="04090019" w:tentative="1">
      <w:start w:val="1"/>
      <w:numFmt w:val="lowerLetter"/>
      <w:lvlText w:val="%5."/>
      <w:lvlJc w:val="left"/>
      <w:pPr>
        <w:ind w:left="4310" w:hanging="360"/>
      </w:pPr>
    </w:lvl>
    <w:lvl w:ilvl="5" w:tplc="0409001B" w:tentative="1">
      <w:start w:val="1"/>
      <w:numFmt w:val="lowerRoman"/>
      <w:lvlText w:val="%6."/>
      <w:lvlJc w:val="right"/>
      <w:pPr>
        <w:ind w:left="5030" w:hanging="180"/>
      </w:pPr>
    </w:lvl>
    <w:lvl w:ilvl="6" w:tplc="0409000F" w:tentative="1">
      <w:start w:val="1"/>
      <w:numFmt w:val="decimal"/>
      <w:lvlText w:val="%7."/>
      <w:lvlJc w:val="left"/>
      <w:pPr>
        <w:ind w:left="5750" w:hanging="360"/>
      </w:pPr>
    </w:lvl>
    <w:lvl w:ilvl="7" w:tplc="04090019" w:tentative="1">
      <w:start w:val="1"/>
      <w:numFmt w:val="lowerLetter"/>
      <w:lvlText w:val="%8."/>
      <w:lvlJc w:val="left"/>
      <w:pPr>
        <w:ind w:left="6470" w:hanging="360"/>
      </w:pPr>
    </w:lvl>
    <w:lvl w:ilvl="8" w:tplc="0409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16" w15:restartNumberingAfterBreak="0">
    <w:nsid w:val="53576C81"/>
    <w:multiLevelType w:val="hybridMultilevel"/>
    <w:tmpl w:val="9F1A5A6E"/>
    <w:lvl w:ilvl="0" w:tplc="0E94BB6A">
      <w:numFmt w:val="bullet"/>
      <w:lvlText w:val="-"/>
      <w:lvlJc w:val="left"/>
      <w:pPr>
        <w:ind w:left="139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1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3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5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7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9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1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3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57" w:hanging="360"/>
      </w:pPr>
      <w:rPr>
        <w:rFonts w:ascii="Wingdings" w:hAnsi="Wingdings" w:hint="default"/>
      </w:rPr>
    </w:lvl>
  </w:abstractNum>
  <w:abstractNum w:abstractNumId="17" w15:restartNumberingAfterBreak="0">
    <w:nsid w:val="58167DE2"/>
    <w:multiLevelType w:val="hybridMultilevel"/>
    <w:tmpl w:val="BF3E5E34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F127BAE"/>
    <w:multiLevelType w:val="hybridMultilevel"/>
    <w:tmpl w:val="451A8600"/>
    <w:lvl w:ilvl="0" w:tplc="0E94BB6A">
      <w:numFmt w:val="bullet"/>
      <w:lvlText w:val="-"/>
      <w:lvlJc w:val="left"/>
      <w:pPr>
        <w:ind w:left="139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1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3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5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7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9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1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3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57" w:hanging="360"/>
      </w:pPr>
      <w:rPr>
        <w:rFonts w:ascii="Wingdings" w:hAnsi="Wingdings" w:hint="default"/>
      </w:rPr>
    </w:lvl>
  </w:abstractNum>
  <w:abstractNum w:abstractNumId="19" w15:restartNumberingAfterBreak="0">
    <w:nsid w:val="608C2CB2"/>
    <w:multiLevelType w:val="hybridMultilevel"/>
    <w:tmpl w:val="E3F009BE"/>
    <w:lvl w:ilvl="0" w:tplc="0E94BB6A">
      <w:numFmt w:val="bullet"/>
      <w:lvlText w:val="-"/>
      <w:lvlJc w:val="left"/>
      <w:pPr>
        <w:ind w:left="128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 w15:restartNumberingAfterBreak="0">
    <w:nsid w:val="62E41914"/>
    <w:multiLevelType w:val="hybridMultilevel"/>
    <w:tmpl w:val="967EEAC8"/>
    <w:lvl w:ilvl="0" w:tplc="0E94BB6A">
      <w:numFmt w:val="bullet"/>
      <w:lvlText w:val="-"/>
      <w:lvlJc w:val="left"/>
      <w:pPr>
        <w:ind w:left="139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1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3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5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7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9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1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3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57" w:hanging="360"/>
      </w:pPr>
      <w:rPr>
        <w:rFonts w:ascii="Wingdings" w:hAnsi="Wingdings" w:hint="default"/>
      </w:rPr>
    </w:lvl>
  </w:abstractNum>
  <w:abstractNum w:abstractNumId="21" w15:restartNumberingAfterBreak="0">
    <w:nsid w:val="65523746"/>
    <w:multiLevelType w:val="hybridMultilevel"/>
    <w:tmpl w:val="68B6AB0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69856DBB"/>
    <w:multiLevelType w:val="hybridMultilevel"/>
    <w:tmpl w:val="B3488162"/>
    <w:lvl w:ilvl="0" w:tplc="04743C30">
      <w:start w:val="1"/>
      <w:numFmt w:val="decimal"/>
      <w:pStyle w:val="Heading2"/>
      <w:lvlText w:val="%1."/>
      <w:lvlJc w:val="left"/>
      <w:pPr>
        <w:ind w:left="990" w:hanging="36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2393C91"/>
    <w:multiLevelType w:val="hybridMultilevel"/>
    <w:tmpl w:val="85B88368"/>
    <w:lvl w:ilvl="0" w:tplc="7C0EA3FC">
      <w:start w:val="1"/>
      <w:numFmt w:val="decimal"/>
      <w:lvlText w:val="%1."/>
      <w:lvlJc w:val="left"/>
      <w:pPr>
        <w:ind w:left="9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65" w:hanging="360"/>
      </w:pPr>
    </w:lvl>
    <w:lvl w:ilvl="2" w:tplc="0409001B" w:tentative="1">
      <w:start w:val="1"/>
      <w:numFmt w:val="lowerRoman"/>
      <w:lvlText w:val="%3."/>
      <w:lvlJc w:val="right"/>
      <w:pPr>
        <w:ind w:left="2385" w:hanging="180"/>
      </w:pPr>
    </w:lvl>
    <w:lvl w:ilvl="3" w:tplc="0409000F" w:tentative="1">
      <w:start w:val="1"/>
      <w:numFmt w:val="decimal"/>
      <w:lvlText w:val="%4."/>
      <w:lvlJc w:val="left"/>
      <w:pPr>
        <w:ind w:left="3105" w:hanging="360"/>
      </w:pPr>
    </w:lvl>
    <w:lvl w:ilvl="4" w:tplc="04090019" w:tentative="1">
      <w:start w:val="1"/>
      <w:numFmt w:val="lowerLetter"/>
      <w:lvlText w:val="%5."/>
      <w:lvlJc w:val="left"/>
      <w:pPr>
        <w:ind w:left="3825" w:hanging="360"/>
      </w:pPr>
    </w:lvl>
    <w:lvl w:ilvl="5" w:tplc="0409001B" w:tentative="1">
      <w:start w:val="1"/>
      <w:numFmt w:val="lowerRoman"/>
      <w:lvlText w:val="%6."/>
      <w:lvlJc w:val="right"/>
      <w:pPr>
        <w:ind w:left="4545" w:hanging="180"/>
      </w:pPr>
    </w:lvl>
    <w:lvl w:ilvl="6" w:tplc="0409000F" w:tentative="1">
      <w:start w:val="1"/>
      <w:numFmt w:val="decimal"/>
      <w:lvlText w:val="%7."/>
      <w:lvlJc w:val="left"/>
      <w:pPr>
        <w:ind w:left="5265" w:hanging="360"/>
      </w:pPr>
    </w:lvl>
    <w:lvl w:ilvl="7" w:tplc="04090019" w:tentative="1">
      <w:start w:val="1"/>
      <w:numFmt w:val="lowerLetter"/>
      <w:lvlText w:val="%8."/>
      <w:lvlJc w:val="left"/>
      <w:pPr>
        <w:ind w:left="5985" w:hanging="360"/>
      </w:pPr>
    </w:lvl>
    <w:lvl w:ilvl="8" w:tplc="0409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24" w15:restartNumberingAfterBreak="0">
    <w:nsid w:val="7500438B"/>
    <w:multiLevelType w:val="hybridMultilevel"/>
    <w:tmpl w:val="212607B4"/>
    <w:lvl w:ilvl="0" w:tplc="C63EABB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C1F0140"/>
    <w:multiLevelType w:val="hybridMultilevel"/>
    <w:tmpl w:val="C4D0FB5A"/>
    <w:lvl w:ilvl="0" w:tplc="4E4AD764">
      <w:start w:val="3"/>
      <w:numFmt w:val="bullet"/>
      <w:lvlText w:val="-"/>
      <w:lvlJc w:val="left"/>
      <w:pPr>
        <w:ind w:left="103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5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7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9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1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3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5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7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97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22"/>
  </w:num>
  <w:num w:numId="4">
    <w:abstractNumId w:val="15"/>
  </w:num>
  <w:num w:numId="5">
    <w:abstractNumId w:val="22"/>
    <w:lvlOverride w:ilvl="0">
      <w:startOverride w:val="1"/>
    </w:lvlOverride>
  </w:num>
  <w:num w:numId="6">
    <w:abstractNumId w:val="15"/>
    <w:lvlOverride w:ilvl="0">
      <w:startOverride w:val="9"/>
    </w:lvlOverride>
  </w:num>
  <w:num w:numId="7">
    <w:abstractNumId w:val="23"/>
  </w:num>
  <w:num w:numId="8">
    <w:abstractNumId w:val="6"/>
  </w:num>
  <w:num w:numId="9">
    <w:abstractNumId w:val="7"/>
  </w:num>
  <w:num w:numId="10">
    <w:abstractNumId w:val="4"/>
  </w:num>
  <w:num w:numId="11">
    <w:abstractNumId w:val="25"/>
  </w:num>
  <w:num w:numId="12">
    <w:abstractNumId w:val="14"/>
  </w:num>
  <w:num w:numId="13">
    <w:abstractNumId w:val="16"/>
  </w:num>
  <w:num w:numId="14">
    <w:abstractNumId w:val="13"/>
  </w:num>
  <w:num w:numId="15">
    <w:abstractNumId w:val="17"/>
  </w:num>
  <w:num w:numId="16">
    <w:abstractNumId w:val="20"/>
  </w:num>
  <w:num w:numId="17">
    <w:abstractNumId w:val="10"/>
  </w:num>
  <w:num w:numId="18">
    <w:abstractNumId w:val="18"/>
  </w:num>
  <w:num w:numId="19">
    <w:abstractNumId w:val="9"/>
  </w:num>
  <w:num w:numId="20">
    <w:abstractNumId w:val="8"/>
  </w:num>
  <w:num w:numId="21">
    <w:abstractNumId w:val="21"/>
  </w:num>
  <w:num w:numId="22">
    <w:abstractNumId w:val="24"/>
  </w:num>
  <w:num w:numId="23">
    <w:abstractNumId w:val="19"/>
  </w:num>
  <w:num w:numId="24">
    <w:abstractNumId w:val="3"/>
  </w:num>
  <w:num w:numId="25">
    <w:abstractNumId w:val="12"/>
  </w:num>
  <w:num w:numId="26">
    <w:abstractNumId w:val="11"/>
  </w:num>
  <w:num w:numId="27">
    <w:abstractNumId w:val="5"/>
  </w:num>
  <w:num w:numId="28">
    <w:abstractNumId w:val="1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ocumentProtection w:edit="readOnly" w:enforcement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820D0C"/>
    <w:rsid w:val="00017538"/>
    <w:rsid w:val="0002542E"/>
    <w:rsid w:val="0003132B"/>
    <w:rsid w:val="00043BFF"/>
    <w:rsid w:val="000530C0"/>
    <w:rsid w:val="00084DC5"/>
    <w:rsid w:val="000A3383"/>
    <w:rsid w:val="000A3F5D"/>
    <w:rsid w:val="000B222F"/>
    <w:rsid w:val="000B5269"/>
    <w:rsid w:val="000B744A"/>
    <w:rsid w:val="000D0531"/>
    <w:rsid w:val="000E3BB4"/>
    <w:rsid w:val="000E5291"/>
    <w:rsid w:val="000E59B8"/>
    <w:rsid w:val="000F1826"/>
    <w:rsid w:val="00124593"/>
    <w:rsid w:val="001268F9"/>
    <w:rsid w:val="00132F51"/>
    <w:rsid w:val="0013496B"/>
    <w:rsid w:val="00135B98"/>
    <w:rsid w:val="00142F8F"/>
    <w:rsid w:val="00147E44"/>
    <w:rsid w:val="00162001"/>
    <w:rsid w:val="00165D0F"/>
    <w:rsid w:val="00165E31"/>
    <w:rsid w:val="00181DF4"/>
    <w:rsid w:val="00181EBE"/>
    <w:rsid w:val="0018317F"/>
    <w:rsid w:val="00196833"/>
    <w:rsid w:val="001B4279"/>
    <w:rsid w:val="001C273F"/>
    <w:rsid w:val="001C58CB"/>
    <w:rsid w:val="001D06C8"/>
    <w:rsid w:val="001D3297"/>
    <w:rsid w:val="001E1FDE"/>
    <w:rsid w:val="001E2F2A"/>
    <w:rsid w:val="001F5A39"/>
    <w:rsid w:val="001F6166"/>
    <w:rsid w:val="00212BE0"/>
    <w:rsid w:val="00222FF5"/>
    <w:rsid w:val="0022335D"/>
    <w:rsid w:val="002241E1"/>
    <w:rsid w:val="002277EB"/>
    <w:rsid w:val="00233FA6"/>
    <w:rsid w:val="00241670"/>
    <w:rsid w:val="00267462"/>
    <w:rsid w:val="00270FD0"/>
    <w:rsid w:val="00284B00"/>
    <w:rsid w:val="002907EF"/>
    <w:rsid w:val="002A2A82"/>
    <w:rsid w:val="002C31FF"/>
    <w:rsid w:val="002C4838"/>
    <w:rsid w:val="002D60DE"/>
    <w:rsid w:val="002D7361"/>
    <w:rsid w:val="002F1DBF"/>
    <w:rsid w:val="0031207E"/>
    <w:rsid w:val="0031294A"/>
    <w:rsid w:val="00312CC1"/>
    <w:rsid w:val="003304F0"/>
    <w:rsid w:val="0033668D"/>
    <w:rsid w:val="00340899"/>
    <w:rsid w:val="00343F60"/>
    <w:rsid w:val="00347075"/>
    <w:rsid w:val="00352F69"/>
    <w:rsid w:val="00356748"/>
    <w:rsid w:val="00367DAF"/>
    <w:rsid w:val="0037370F"/>
    <w:rsid w:val="003A1124"/>
    <w:rsid w:val="003A5B12"/>
    <w:rsid w:val="003B6D72"/>
    <w:rsid w:val="003C2A4B"/>
    <w:rsid w:val="003C45BD"/>
    <w:rsid w:val="003F4272"/>
    <w:rsid w:val="004017B2"/>
    <w:rsid w:val="004022C9"/>
    <w:rsid w:val="0041370B"/>
    <w:rsid w:val="00414B60"/>
    <w:rsid w:val="00415810"/>
    <w:rsid w:val="004462AA"/>
    <w:rsid w:val="00446BF3"/>
    <w:rsid w:val="004564F5"/>
    <w:rsid w:val="004619D6"/>
    <w:rsid w:val="00470610"/>
    <w:rsid w:val="004751BE"/>
    <w:rsid w:val="004814F4"/>
    <w:rsid w:val="004A4084"/>
    <w:rsid w:val="004A51E8"/>
    <w:rsid w:val="004C52B1"/>
    <w:rsid w:val="004D7BA8"/>
    <w:rsid w:val="004E1487"/>
    <w:rsid w:val="004E74C3"/>
    <w:rsid w:val="004F6F99"/>
    <w:rsid w:val="005045BC"/>
    <w:rsid w:val="00515E65"/>
    <w:rsid w:val="005164C0"/>
    <w:rsid w:val="00524829"/>
    <w:rsid w:val="0052719C"/>
    <w:rsid w:val="005378C2"/>
    <w:rsid w:val="00545084"/>
    <w:rsid w:val="00546A8B"/>
    <w:rsid w:val="00547AE5"/>
    <w:rsid w:val="00553126"/>
    <w:rsid w:val="0056250B"/>
    <w:rsid w:val="005651C7"/>
    <w:rsid w:val="0057046A"/>
    <w:rsid w:val="00572601"/>
    <w:rsid w:val="005726C2"/>
    <w:rsid w:val="005933D7"/>
    <w:rsid w:val="00594B1A"/>
    <w:rsid w:val="005A4A9D"/>
    <w:rsid w:val="005A6F8D"/>
    <w:rsid w:val="005C1E4A"/>
    <w:rsid w:val="005C2E20"/>
    <w:rsid w:val="005D0295"/>
    <w:rsid w:val="005D3699"/>
    <w:rsid w:val="005D4B25"/>
    <w:rsid w:val="005D7D3A"/>
    <w:rsid w:val="005D7D88"/>
    <w:rsid w:val="005E1D63"/>
    <w:rsid w:val="005E20AB"/>
    <w:rsid w:val="005E2A0A"/>
    <w:rsid w:val="005E3644"/>
    <w:rsid w:val="005E40FA"/>
    <w:rsid w:val="00606C6D"/>
    <w:rsid w:val="00616536"/>
    <w:rsid w:val="00622B72"/>
    <w:rsid w:val="00631E7C"/>
    <w:rsid w:val="00642984"/>
    <w:rsid w:val="006540BF"/>
    <w:rsid w:val="00657E5B"/>
    <w:rsid w:val="00662BB0"/>
    <w:rsid w:val="006703E4"/>
    <w:rsid w:val="00682BE0"/>
    <w:rsid w:val="00686458"/>
    <w:rsid w:val="00686805"/>
    <w:rsid w:val="0068728C"/>
    <w:rsid w:val="00691F7F"/>
    <w:rsid w:val="00692BB4"/>
    <w:rsid w:val="006A42B3"/>
    <w:rsid w:val="006C1DAE"/>
    <w:rsid w:val="006C25F0"/>
    <w:rsid w:val="006C64DC"/>
    <w:rsid w:val="006F76A7"/>
    <w:rsid w:val="00705602"/>
    <w:rsid w:val="007065E2"/>
    <w:rsid w:val="00707044"/>
    <w:rsid w:val="007137A7"/>
    <w:rsid w:val="007171AE"/>
    <w:rsid w:val="00735B64"/>
    <w:rsid w:val="00741EE3"/>
    <w:rsid w:val="007433FC"/>
    <w:rsid w:val="007502A4"/>
    <w:rsid w:val="007511E4"/>
    <w:rsid w:val="007762FD"/>
    <w:rsid w:val="00777478"/>
    <w:rsid w:val="00777FEE"/>
    <w:rsid w:val="0078597C"/>
    <w:rsid w:val="007954BE"/>
    <w:rsid w:val="007963CC"/>
    <w:rsid w:val="007A202F"/>
    <w:rsid w:val="007B0B03"/>
    <w:rsid w:val="007C78BB"/>
    <w:rsid w:val="007E247C"/>
    <w:rsid w:val="007E51C2"/>
    <w:rsid w:val="00800B2D"/>
    <w:rsid w:val="0080357C"/>
    <w:rsid w:val="00803ECF"/>
    <w:rsid w:val="00805FFD"/>
    <w:rsid w:val="008075D4"/>
    <w:rsid w:val="00810767"/>
    <w:rsid w:val="00810D69"/>
    <w:rsid w:val="0081273C"/>
    <w:rsid w:val="00815E7D"/>
    <w:rsid w:val="00820D0C"/>
    <w:rsid w:val="0083572B"/>
    <w:rsid w:val="008366B3"/>
    <w:rsid w:val="008368D4"/>
    <w:rsid w:val="00841C92"/>
    <w:rsid w:val="00851899"/>
    <w:rsid w:val="00861035"/>
    <w:rsid w:val="00863A96"/>
    <w:rsid w:val="00873E44"/>
    <w:rsid w:val="00880AAB"/>
    <w:rsid w:val="00887963"/>
    <w:rsid w:val="008916AE"/>
    <w:rsid w:val="00893B68"/>
    <w:rsid w:val="00894C1C"/>
    <w:rsid w:val="008A5FB8"/>
    <w:rsid w:val="008C1AB1"/>
    <w:rsid w:val="008D0446"/>
    <w:rsid w:val="008D56B7"/>
    <w:rsid w:val="008E4EBF"/>
    <w:rsid w:val="008E796A"/>
    <w:rsid w:val="008F7699"/>
    <w:rsid w:val="0090745E"/>
    <w:rsid w:val="00911E52"/>
    <w:rsid w:val="00947378"/>
    <w:rsid w:val="00954188"/>
    <w:rsid w:val="00954D96"/>
    <w:rsid w:val="009559DB"/>
    <w:rsid w:val="00957C19"/>
    <w:rsid w:val="00957D9B"/>
    <w:rsid w:val="00961582"/>
    <w:rsid w:val="00962CBB"/>
    <w:rsid w:val="0097164D"/>
    <w:rsid w:val="00982BDB"/>
    <w:rsid w:val="00984759"/>
    <w:rsid w:val="0098712C"/>
    <w:rsid w:val="009914AC"/>
    <w:rsid w:val="009945D7"/>
    <w:rsid w:val="009D0D45"/>
    <w:rsid w:val="009D3D3A"/>
    <w:rsid w:val="009D45EC"/>
    <w:rsid w:val="009D6F8E"/>
    <w:rsid w:val="009E6448"/>
    <w:rsid w:val="009F0698"/>
    <w:rsid w:val="00A05078"/>
    <w:rsid w:val="00A06637"/>
    <w:rsid w:val="00A11204"/>
    <w:rsid w:val="00A144A3"/>
    <w:rsid w:val="00A23BFF"/>
    <w:rsid w:val="00A35A4D"/>
    <w:rsid w:val="00A4373F"/>
    <w:rsid w:val="00A5183E"/>
    <w:rsid w:val="00A522DE"/>
    <w:rsid w:val="00A52EFF"/>
    <w:rsid w:val="00A54CC8"/>
    <w:rsid w:val="00A550B9"/>
    <w:rsid w:val="00A5703E"/>
    <w:rsid w:val="00A60BD5"/>
    <w:rsid w:val="00A63352"/>
    <w:rsid w:val="00A651D2"/>
    <w:rsid w:val="00A74551"/>
    <w:rsid w:val="00A76661"/>
    <w:rsid w:val="00A77969"/>
    <w:rsid w:val="00A84E8E"/>
    <w:rsid w:val="00A8739E"/>
    <w:rsid w:val="00AA0F79"/>
    <w:rsid w:val="00AA134D"/>
    <w:rsid w:val="00AB3E5A"/>
    <w:rsid w:val="00AB4BFE"/>
    <w:rsid w:val="00AB4D20"/>
    <w:rsid w:val="00AC48E3"/>
    <w:rsid w:val="00AD0500"/>
    <w:rsid w:val="00AE7419"/>
    <w:rsid w:val="00AF68DA"/>
    <w:rsid w:val="00B00199"/>
    <w:rsid w:val="00B02880"/>
    <w:rsid w:val="00B042D7"/>
    <w:rsid w:val="00B05B93"/>
    <w:rsid w:val="00B07C60"/>
    <w:rsid w:val="00B12E9B"/>
    <w:rsid w:val="00B2211E"/>
    <w:rsid w:val="00B2639B"/>
    <w:rsid w:val="00B31FAA"/>
    <w:rsid w:val="00B32839"/>
    <w:rsid w:val="00B52DEF"/>
    <w:rsid w:val="00B54D25"/>
    <w:rsid w:val="00B55BC2"/>
    <w:rsid w:val="00B6040C"/>
    <w:rsid w:val="00B61187"/>
    <w:rsid w:val="00B67109"/>
    <w:rsid w:val="00B81694"/>
    <w:rsid w:val="00B86B63"/>
    <w:rsid w:val="00B87DD4"/>
    <w:rsid w:val="00B93087"/>
    <w:rsid w:val="00B9434F"/>
    <w:rsid w:val="00BA48C7"/>
    <w:rsid w:val="00BB0D67"/>
    <w:rsid w:val="00BB1658"/>
    <w:rsid w:val="00BB50F0"/>
    <w:rsid w:val="00BD4124"/>
    <w:rsid w:val="00BD57AD"/>
    <w:rsid w:val="00BE4522"/>
    <w:rsid w:val="00BE5C29"/>
    <w:rsid w:val="00BF0373"/>
    <w:rsid w:val="00BF3F00"/>
    <w:rsid w:val="00C21EC0"/>
    <w:rsid w:val="00C3036E"/>
    <w:rsid w:val="00C3328C"/>
    <w:rsid w:val="00C37F6E"/>
    <w:rsid w:val="00C41B56"/>
    <w:rsid w:val="00C667BD"/>
    <w:rsid w:val="00C72B01"/>
    <w:rsid w:val="00C77E15"/>
    <w:rsid w:val="00C831A0"/>
    <w:rsid w:val="00CA6329"/>
    <w:rsid w:val="00CB6D78"/>
    <w:rsid w:val="00CB6FBD"/>
    <w:rsid w:val="00CC3978"/>
    <w:rsid w:val="00CC428E"/>
    <w:rsid w:val="00CC6441"/>
    <w:rsid w:val="00CC7CB3"/>
    <w:rsid w:val="00CD54A1"/>
    <w:rsid w:val="00CE44C5"/>
    <w:rsid w:val="00CE6E1B"/>
    <w:rsid w:val="00CF3C9F"/>
    <w:rsid w:val="00CF4D2B"/>
    <w:rsid w:val="00D0474C"/>
    <w:rsid w:val="00D10034"/>
    <w:rsid w:val="00D24894"/>
    <w:rsid w:val="00D2533B"/>
    <w:rsid w:val="00D34F8B"/>
    <w:rsid w:val="00D42128"/>
    <w:rsid w:val="00D42193"/>
    <w:rsid w:val="00D44EEB"/>
    <w:rsid w:val="00D61C5F"/>
    <w:rsid w:val="00D6431D"/>
    <w:rsid w:val="00D7335A"/>
    <w:rsid w:val="00D76368"/>
    <w:rsid w:val="00D86D60"/>
    <w:rsid w:val="00D90C1D"/>
    <w:rsid w:val="00DA1AEB"/>
    <w:rsid w:val="00DC4F97"/>
    <w:rsid w:val="00DF1720"/>
    <w:rsid w:val="00DF4316"/>
    <w:rsid w:val="00E148FD"/>
    <w:rsid w:val="00E244EB"/>
    <w:rsid w:val="00E62352"/>
    <w:rsid w:val="00E629B8"/>
    <w:rsid w:val="00E63181"/>
    <w:rsid w:val="00E673A3"/>
    <w:rsid w:val="00E67C90"/>
    <w:rsid w:val="00E73F17"/>
    <w:rsid w:val="00E74F8F"/>
    <w:rsid w:val="00E7752F"/>
    <w:rsid w:val="00E80B64"/>
    <w:rsid w:val="00E90C7D"/>
    <w:rsid w:val="00E90FA8"/>
    <w:rsid w:val="00E95072"/>
    <w:rsid w:val="00E97D55"/>
    <w:rsid w:val="00EA32AC"/>
    <w:rsid w:val="00EC53B2"/>
    <w:rsid w:val="00EC5F47"/>
    <w:rsid w:val="00ED3045"/>
    <w:rsid w:val="00ED4359"/>
    <w:rsid w:val="00EE28C1"/>
    <w:rsid w:val="00EF2D3A"/>
    <w:rsid w:val="00EF571E"/>
    <w:rsid w:val="00F03EAE"/>
    <w:rsid w:val="00F135CD"/>
    <w:rsid w:val="00F15A64"/>
    <w:rsid w:val="00F21C79"/>
    <w:rsid w:val="00F41CDE"/>
    <w:rsid w:val="00F4596C"/>
    <w:rsid w:val="00F659B3"/>
    <w:rsid w:val="00F755EF"/>
    <w:rsid w:val="00F76402"/>
    <w:rsid w:val="00F87D5E"/>
    <w:rsid w:val="00F9295C"/>
    <w:rsid w:val="00FA7927"/>
    <w:rsid w:val="00FB0934"/>
    <w:rsid w:val="00FB258C"/>
    <w:rsid w:val="00FB4603"/>
    <w:rsid w:val="00FB4754"/>
    <w:rsid w:val="00FC1C5C"/>
    <w:rsid w:val="00FC7121"/>
    <w:rsid w:val="00FC7E2E"/>
    <w:rsid w:val="00FE225D"/>
    <w:rsid w:val="00FE2925"/>
    <w:rsid w:val="00FE2AC2"/>
    <w:rsid w:val="00FE525F"/>
    <w:rsid w:val="00FE64D2"/>
    <w:rsid w:val="00FF18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21F2EDFF"/>
  <w15:chartTrackingRefBased/>
  <w15:docId w15:val="{6FD7376F-FB42-4FA0-85A7-4E879C880D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7137A7"/>
    <w:pPr>
      <w:spacing w:before="120" w:after="120" w:line="288" w:lineRule="auto"/>
      <w:ind w:firstLine="677"/>
      <w:jc w:val="both"/>
    </w:pPr>
    <w:rPr>
      <w:sz w:val="26"/>
      <w:szCs w:val="24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E148FD"/>
    <w:pPr>
      <w:keepNext/>
      <w:numPr>
        <w:numId w:val="1"/>
      </w:numPr>
      <w:outlineLvl w:val="0"/>
    </w:pPr>
    <w:rPr>
      <w:b/>
      <w:bCs/>
      <w:kern w:val="32"/>
      <w:sz w:val="28"/>
      <w:szCs w:val="26"/>
      <w:lang w:val="x-none" w:eastAsia="x-none"/>
    </w:rPr>
  </w:style>
  <w:style w:type="paragraph" w:styleId="Heading2">
    <w:name w:val="heading 2"/>
    <w:basedOn w:val="Normal"/>
    <w:next w:val="Normal"/>
    <w:link w:val="Heading2Char"/>
    <w:qFormat/>
    <w:rsid w:val="00D44EEB"/>
    <w:pPr>
      <w:keepNext/>
      <w:numPr>
        <w:numId w:val="3"/>
      </w:numPr>
      <w:outlineLvl w:val="1"/>
    </w:pPr>
    <w:rPr>
      <w:b/>
      <w:bCs/>
      <w:iCs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qFormat/>
    <w:rsid w:val="00E148FD"/>
    <w:pPr>
      <w:keepNext/>
      <w:numPr>
        <w:numId w:val="4"/>
      </w:numPr>
      <w:outlineLvl w:val="2"/>
    </w:pPr>
    <w:rPr>
      <w:b/>
      <w:bCs/>
      <w:caps/>
      <w:sz w:val="32"/>
      <w:szCs w:val="26"/>
      <w:lang w:val="x-none" w:eastAsia="x-none"/>
    </w:rPr>
  </w:style>
  <w:style w:type="paragraph" w:styleId="Heading4">
    <w:name w:val="heading 4"/>
    <w:basedOn w:val="Normal"/>
    <w:next w:val="Normal"/>
    <w:link w:val="Heading4Char"/>
    <w:qFormat/>
    <w:rsid w:val="0078597C"/>
    <w:pPr>
      <w:keepNext/>
      <w:numPr>
        <w:ilvl w:val="3"/>
        <w:numId w:val="1"/>
      </w:numPr>
      <w:outlineLvl w:val="3"/>
    </w:pPr>
    <w:rPr>
      <w:b/>
      <w:bCs/>
      <w:szCs w:val="26"/>
      <w:lang w:val="x-none" w:eastAsia="x-none"/>
    </w:rPr>
  </w:style>
  <w:style w:type="paragraph" w:styleId="Heading5">
    <w:name w:val="heading 5"/>
    <w:basedOn w:val="Normal"/>
    <w:next w:val="Normal"/>
    <w:qFormat/>
    <w:rsid w:val="0078597C"/>
    <w:pPr>
      <w:numPr>
        <w:ilvl w:val="4"/>
        <w:numId w:val="1"/>
      </w:numPr>
      <w:spacing w:before="240" w:after="60"/>
      <w:outlineLvl w:val="4"/>
    </w:pPr>
    <w:rPr>
      <w:b/>
      <w:bCs/>
      <w:iCs/>
      <w:szCs w:val="26"/>
    </w:rPr>
  </w:style>
  <w:style w:type="paragraph" w:styleId="Heading6">
    <w:name w:val="heading 6"/>
    <w:basedOn w:val="Normal"/>
    <w:next w:val="Normal"/>
    <w:qFormat/>
    <w:rsid w:val="0078597C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ListBullet4">
    <w:name w:val="List Bullet 4"/>
    <w:basedOn w:val="Normal"/>
    <w:semiHidden/>
    <w:rsid w:val="00841C92"/>
    <w:pPr>
      <w:numPr>
        <w:numId w:val="2"/>
      </w:numPr>
    </w:pPr>
  </w:style>
  <w:style w:type="character" w:customStyle="1" w:styleId="Heading2Char">
    <w:name w:val="Heading 2 Char"/>
    <w:link w:val="Heading2"/>
    <w:rsid w:val="00D44EEB"/>
    <w:rPr>
      <w:b/>
      <w:bCs/>
      <w:iCs/>
      <w:sz w:val="26"/>
      <w:szCs w:val="26"/>
      <w:lang w:val="x-none" w:eastAsia="x-none"/>
    </w:rPr>
  </w:style>
  <w:style w:type="character" w:customStyle="1" w:styleId="Heading1Char">
    <w:name w:val="Heading 1 Char"/>
    <w:link w:val="Heading1"/>
    <w:rsid w:val="00E148FD"/>
    <w:rPr>
      <w:b/>
      <w:bCs/>
      <w:kern w:val="32"/>
      <w:sz w:val="28"/>
      <w:szCs w:val="26"/>
      <w:lang w:val="x-none" w:eastAsia="x-none"/>
    </w:rPr>
  </w:style>
  <w:style w:type="character" w:customStyle="1" w:styleId="Heading3Char">
    <w:name w:val="Heading 3 Char"/>
    <w:link w:val="Heading3"/>
    <w:rsid w:val="00E148FD"/>
    <w:rPr>
      <w:b/>
      <w:bCs/>
      <w:caps/>
      <w:sz w:val="32"/>
      <w:szCs w:val="26"/>
      <w:lang w:val="x-none" w:eastAsia="x-none"/>
    </w:rPr>
  </w:style>
  <w:style w:type="character" w:customStyle="1" w:styleId="Heading4Char">
    <w:name w:val="Heading 4 Char"/>
    <w:link w:val="Heading4"/>
    <w:rsid w:val="00196833"/>
    <w:rPr>
      <w:b/>
      <w:bCs/>
      <w:sz w:val="26"/>
      <w:szCs w:val="26"/>
      <w:lang w:val="x-none" w:eastAsia="x-none"/>
    </w:rPr>
  </w:style>
  <w:style w:type="paragraph" w:styleId="Header">
    <w:name w:val="header"/>
    <w:basedOn w:val="Normal"/>
    <w:link w:val="HeaderChar"/>
    <w:rsid w:val="008F7699"/>
    <w:pPr>
      <w:tabs>
        <w:tab w:val="center" w:pos="4680"/>
        <w:tab w:val="right" w:pos="9360"/>
      </w:tabs>
    </w:pPr>
    <w:rPr>
      <w:sz w:val="24"/>
      <w:lang w:val="x-none" w:eastAsia="x-none"/>
    </w:rPr>
  </w:style>
  <w:style w:type="character" w:customStyle="1" w:styleId="HeaderChar">
    <w:name w:val="Header Char"/>
    <w:link w:val="Header"/>
    <w:rsid w:val="008F7699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8F7699"/>
    <w:pPr>
      <w:tabs>
        <w:tab w:val="center" w:pos="4680"/>
        <w:tab w:val="right" w:pos="9360"/>
      </w:tabs>
    </w:pPr>
    <w:rPr>
      <w:sz w:val="24"/>
      <w:lang w:val="x-none" w:eastAsia="x-none"/>
    </w:rPr>
  </w:style>
  <w:style w:type="character" w:customStyle="1" w:styleId="FooterChar">
    <w:name w:val="Footer Char"/>
    <w:link w:val="Footer"/>
    <w:uiPriority w:val="99"/>
    <w:rsid w:val="008F7699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692BB4"/>
    <w:pPr>
      <w:spacing w:before="0" w:after="200" w:line="276" w:lineRule="auto"/>
      <w:ind w:left="720" w:firstLine="0"/>
      <w:contextualSpacing/>
      <w:jc w:val="left"/>
    </w:pPr>
    <w:rPr>
      <w:rFonts w:ascii="Calibri" w:eastAsia="Calibri" w:hAnsi="Calibri"/>
      <w:sz w:val="22"/>
      <w:szCs w:val="22"/>
    </w:rPr>
  </w:style>
  <w:style w:type="character" w:styleId="CommentReference">
    <w:name w:val="annotation reference"/>
    <w:rsid w:val="00084DC5"/>
    <w:rPr>
      <w:sz w:val="16"/>
      <w:szCs w:val="16"/>
    </w:rPr>
  </w:style>
  <w:style w:type="paragraph" w:styleId="CommentText">
    <w:name w:val="annotation text"/>
    <w:basedOn w:val="Normal"/>
    <w:link w:val="CommentTextChar"/>
    <w:rsid w:val="00084DC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084DC5"/>
  </w:style>
  <w:style w:type="paragraph" w:styleId="CommentSubject">
    <w:name w:val="annotation subject"/>
    <w:basedOn w:val="CommentText"/>
    <w:next w:val="CommentText"/>
    <w:link w:val="CommentSubjectChar"/>
    <w:rsid w:val="00084DC5"/>
    <w:rPr>
      <w:b/>
      <w:bCs/>
      <w:lang w:val="x-none" w:eastAsia="x-none"/>
    </w:rPr>
  </w:style>
  <w:style w:type="character" w:customStyle="1" w:styleId="CommentSubjectChar">
    <w:name w:val="Comment Subject Char"/>
    <w:link w:val="CommentSubject"/>
    <w:rsid w:val="00084DC5"/>
    <w:rPr>
      <w:b/>
      <w:bCs/>
    </w:rPr>
  </w:style>
  <w:style w:type="paragraph" w:styleId="BalloonText">
    <w:name w:val="Balloon Text"/>
    <w:basedOn w:val="Normal"/>
    <w:link w:val="BalloonTextChar"/>
    <w:rsid w:val="00084DC5"/>
    <w:pPr>
      <w:spacing w:before="0"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084DC5"/>
    <w:rPr>
      <w:rFonts w:ascii="Tahoma" w:hAnsi="Tahoma" w:cs="Tahoma"/>
      <w:sz w:val="16"/>
      <w:szCs w:val="16"/>
    </w:rPr>
  </w:style>
  <w:style w:type="character" w:customStyle="1" w:styleId="st1">
    <w:name w:val="st1"/>
    <w:rsid w:val="00181EB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9997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89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44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373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63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740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031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5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23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976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18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1399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7840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01073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687083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68695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96065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677319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CBCBCB"/>
                                    <w:left w:val="single" w:sz="6" w:space="8" w:color="CBCBCB"/>
                                    <w:bottom w:val="single" w:sz="6" w:space="0" w:color="CBCBCB"/>
                                    <w:right w:val="single" w:sz="6" w:space="8" w:color="CBCBCB"/>
                                  </w:divBdr>
                                  <w:divsChild>
                                    <w:div w:id="17294569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5379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550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67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75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271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631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52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1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871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536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78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48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75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381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09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84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244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01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469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710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80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209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437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7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466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08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0" Type="http://schemas.openxmlformats.org/officeDocument/2006/relationships/image" Target="media/image1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7050A0-3FCF-4A3D-9F49-823F8252C1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656</Words>
  <Characters>3741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XÁC ĐỊNH CHẤT CHỐNG  OXY HÓA BHT, BHA, TBHQ TRONG THỰC PHẨM BẰNG THIẾT BỊ SẮC KÝ KHÍ GHÉP KHỐI PHỔ TỨ CỰC (GC/MS)</vt:lpstr>
    </vt:vector>
  </TitlesOfParts>
  <Company>HOME</Company>
  <LinksUpToDate>false</LinksUpToDate>
  <CharactersWithSpaces>43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ÁC ĐỊNH CHẤT CHỐNG  OXY HÓA BHT, BHA, TBHQ TRONG THỰC PHẨM BẰNG THIẾT BỊ SẮC KÝ KHÍ GHÉP KHỐI PHỔ TỨ CỰC (GC/MS)</dc:title>
  <dc:subject/>
  <dc:creator>Admin</dc:creator>
  <cp:keywords/>
  <dc:description/>
  <cp:lastModifiedBy>Catherine Mai</cp:lastModifiedBy>
  <cp:revision>2</cp:revision>
  <dcterms:created xsi:type="dcterms:W3CDTF">2018-12-26T12:24:00Z</dcterms:created>
  <dcterms:modified xsi:type="dcterms:W3CDTF">2018-12-26T12:24:00Z</dcterms:modified>
</cp:coreProperties>
</file>